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4CD4" w:rsidRPr="00CD6D4D" w:rsidRDefault="00980248" w:rsidP="009B3BEA">
      <w:pPr>
        <w:ind w:left="0" w:firstLine="0"/>
      </w:pPr>
      <w:bookmarkStart w:id="0" w:name="_GoBack"/>
      <w:bookmarkEnd w:id="0"/>
      <w:r w:rsidRPr="00CD6D4D">
        <w:t xml:space="preserve">1. </w:t>
      </w:r>
      <w:r w:rsidR="00044CD4" w:rsidRPr="00CD6D4D">
        <w:t>Introduction</w:t>
      </w:r>
    </w:p>
    <w:p w:rsidR="00194F92" w:rsidRPr="00CD6D4D" w:rsidRDefault="00194F92" w:rsidP="009B3BEA">
      <w:pPr>
        <w:ind w:left="0" w:firstLine="0"/>
      </w:pPr>
    </w:p>
    <w:p w:rsidR="00046A3E" w:rsidRPr="00CD6D4D" w:rsidRDefault="00046A3E" w:rsidP="009B3BEA">
      <w:pPr>
        <w:ind w:left="0" w:firstLine="0"/>
      </w:pPr>
      <w:r w:rsidRPr="00CD6D4D">
        <w:t xml:space="preserve">Carob powder is the product of the fruit of </w:t>
      </w:r>
      <w:r w:rsidRPr="00CD6D4D">
        <w:rPr>
          <w:i/>
        </w:rPr>
        <w:t>Ceratonia siliqua L</w:t>
      </w:r>
      <w:r w:rsidRPr="00CD6D4D">
        <w:t xml:space="preserve">. </w:t>
      </w:r>
      <w:r w:rsidR="005F2A0F" w:rsidRPr="00CD6D4D">
        <w:t>The</w:t>
      </w:r>
      <w:r w:rsidRPr="00CD6D4D">
        <w:t xml:space="preserve"> powder is usually prepared from mature, dried carob pod (without seed) after milling to desired particle size. Carob powder is a good source of sucrose and other simple sugars (maltose, mannose), unsaturated fatty acids and minerals such as calcium, potassium and iron </w:t>
      </w:r>
      <w:r w:rsidR="00687868" w:rsidRPr="00CD6D4D">
        <w:fldChar w:fldCharType="begin"/>
      </w:r>
      <w:r w:rsidR="00687868" w:rsidRPr="00CD6D4D">
        <w:instrText xml:space="preserve"> ADDIN EN.CITE &lt;EndNote&gt;&lt;Cite&gt;&lt;Author&gt;Ayaz&lt;/Author&gt;&lt;Year&gt;2009&lt;/Year&gt;&lt;RecNum&gt;1011&lt;/RecNum&gt;&lt;DisplayText&gt;(Ayaz et al., 2009)&lt;/DisplayText&gt;&lt;record&gt;&lt;rec-number&gt;1011&lt;/rec-number&gt;&lt;foreign-keys&gt;&lt;key app="EN" db-id="t25ztfzzfvd0sme2z95x59wv05aavte25ddt"&gt;1011&lt;/key&gt;&lt;/foreign-keys&gt;&lt;ref-type name="Journal Article"&gt;17&lt;/ref-type&gt;&lt;contributors&gt;&lt;authors&gt;&lt;author&gt;Ayaz, F. A.&lt;/author&gt;&lt;author&gt;Torun, H.&lt;/author&gt;&lt;author&gt;Glew, R. H.&lt;/author&gt;&lt;author&gt;Bak, Z. D.&lt;/author&gt;&lt;author&gt;Chuang, L. T.&lt;/author&gt;&lt;author&gt;Presley, J. M.&lt;/author&gt;&lt;author&gt;Andrews, R.&lt;/author&gt;&lt;/authors&gt;&lt;/contributors&gt;&lt;auth-address&gt;Karadeniz Tech Univ, Dept Biol, TR-61080 Trabzon, Turkey&amp;#xD;Univ New Mexico, Sch Med, Dept Biochem &amp;amp; Mol Biol, Albuquerque, NM 87131 USA&amp;#xD;Yuanpei Univ, Dept Biotechnol, Hsinchu, Taiwan&amp;#xD;Univ Calif Davis, Mol Struct Facil, Davis, CA 95616 USA&amp;#xD;NIOSH, Cincinnati, OH 45226 USA&lt;/auth-address&gt;&lt;titles&gt;&lt;title&gt;Nutrient Content of Carob Pod (Ceratonia siliqua L.) Flour Prepared Commercially and Domestically&lt;/title&gt;&lt;secondary-title&gt;Plant Foods for Human Nutrition&lt;/secondary-title&gt;&lt;alt-title&gt;Plant Food Hum Nutr&lt;/alt-title&gt;&lt;/titles&gt;&lt;periodical&gt;&lt;full-title&gt;Plant Foods for Human Nutrition&lt;/full-title&gt;&lt;abbr-1&gt;Plant Food Hum Nutr&lt;/abbr-1&gt;&lt;/periodical&gt;&lt;alt-periodical&gt;&lt;full-title&gt;Plant Foods for Human Nutrition&lt;/full-title&gt;&lt;abbr-1&gt;Plant Food Hum Nutr&lt;/abbr-1&gt;&lt;/alt-periodical&gt;&lt;pages&gt;286-292&lt;/pages&gt;&lt;volume&gt;64&lt;/volume&gt;&lt;number&gt;4&lt;/number&gt;&lt;keywords&gt;&lt;keyword&gt;ceratonia siliqua&lt;/keyword&gt;&lt;keyword&gt;carob pod&lt;/keyword&gt;&lt;keyword&gt;sugar&lt;/keyword&gt;&lt;keyword&gt;minerals&lt;/keyword&gt;&lt;keyword&gt;fatty acids&lt;/keyword&gt;&lt;keyword&gt;amino acids&lt;/keyword&gt;&lt;keyword&gt;fatty-acids&lt;/keyword&gt;&lt;keyword&gt;amino-acid&lt;/keyword&gt;&lt;/keywords&gt;&lt;dates&gt;&lt;year&gt;2009&lt;/year&gt;&lt;pub-dates&gt;&lt;date&gt;Dec&lt;/date&gt;&lt;/pub-dates&gt;&lt;/dates&gt;&lt;isbn&gt;0921-9668&lt;/isbn&gt;&lt;accession-num&gt;ISI:000272178300009&lt;/accession-num&gt;&lt;urls&gt;&lt;related-urls&gt;&lt;url&gt;&amp;lt;Go to ISI&amp;gt;://000272178300009&lt;/url&gt;&lt;/related-urls&gt;&lt;/urls&gt;&lt;electronic-resource-num&gt;10.1007/s11130-009-0130-3&lt;/electronic-resource-num&gt;&lt;language&gt;English&lt;/language&gt;&lt;/record&gt;&lt;/Cite&gt;&lt;/EndNote&gt;</w:instrText>
      </w:r>
      <w:r w:rsidR="00687868" w:rsidRPr="00CD6D4D">
        <w:fldChar w:fldCharType="separate"/>
      </w:r>
      <w:r w:rsidR="00687868" w:rsidRPr="00CD6D4D">
        <w:t>(</w:t>
      </w:r>
      <w:hyperlink w:anchor="_ENREF_2" w:tooltip="Ayaz, 2009 #1011" w:history="1">
        <w:r w:rsidR="00265EA8" w:rsidRPr="00CD6D4D">
          <w:t>Ayaz et al., 2009</w:t>
        </w:r>
      </w:hyperlink>
      <w:r w:rsidR="00687868" w:rsidRPr="00CD6D4D">
        <w:t>)</w:t>
      </w:r>
      <w:r w:rsidR="00687868" w:rsidRPr="00CD6D4D">
        <w:fldChar w:fldCharType="end"/>
      </w:r>
      <w:r w:rsidRPr="00CD6D4D">
        <w:t xml:space="preserve">. High content of dietary fibre is the most important parameter, which makes the carob powder applicable in various food products such as </w:t>
      </w:r>
      <w:r w:rsidR="00687868" w:rsidRPr="00CD6D4D">
        <w:t xml:space="preserve">pasta or </w:t>
      </w:r>
      <w:r w:rsidRPr="00CD6D4D">
        <w:t xml:space="preserve">bread </w:t>
      </w:r>
      <w:r w:rsidR="00687868" w:rsidRPr="00CD6D4D">
        <w:fldChar w:fldCharType="begin">
          <w:fldData xml:space="preserve">PEVuZE5vdGU+PENpdGU+PEF1dGhvcj5UdXJmYW5pPC9BdXRob3I+PFllYXI+MjAxNzwvWWVhcj48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</w:fldData>
        </w:fldChar>
      </w:r>
      <w:r w:rsidR="00687868" w:rsidRPr="00CD6D4D">
        <w:instrText xml:space="preserve"> ADDIN EN.CITE </w:instrText>
      </w:r>
      <w:r w:rsidR="00687868" w:rsidRPr="00CD6D4D">
        <w:fldChar w:fldCharType="begin">
          <w:fldData xml:space="preserve">PEVuZE5vdGU+PENpdGU+PEF1dGhvcj5UdXJmYW5pPC9BdXRob3I+PFllYXI+MjAxNzwvWWVhcj48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</w:fldData>
        </w:fldChar>
      </w:r>
      <w:r w:rsidR="00687868" w:rsidRPr="00CD6D4D">
        <w:instrText xml:space="preserve"> ADDIN EN.CITE.DATA </w:instrText>
      </w:r>
      <w:r w:rsidR="00687868" w:rsidRPr="00CD6D4D">
        <w:fldChar w:fldCharType="end"/>
      </w:r>
      <w:r w:rsidR="00687868" w:rsidRPr="00CD6D4D">
        <w:fldChar w:fldCharType="separate"/>
      </w:r>
      <w:r w:rsidR="00687868" w:rsidRPr="00CD6D4D">
        <w:t>(</w:t>
      </w:r>
      <w:hyperlink w:anchor="_ENREF_3" w:tooltip="Biernacka, 2017 #1034" w:history="1">
        <w:r w:rsidR="00265EA8" w:rsidRPr="00CD6D4D">
          <w:t>Biernacka, Dziki, Gawlik-Dziki, Rozylo, &amp; Siastala, 2017</w:t>
        </w:r>
      </w:hyperlink>
      <w:r w:rsidR="00687868" w:rsidRPr="00CD6D4D">
        <w:t xml:space="preserve">; </w:t>
      </w:r>
      <w:hyperlink w:anchor="_ENREF_35" w:tooltip="Turfani, 2017 #1033" w:history="1">
        <w:r w:rsidR="00265EA8" w:rsidRPr="00CD6D4D">
          <w:t>Turfani, Narducci, Durazzo, Galli, &amp; Carcea, 2017</w:t>
        </w:r>
      </w:hyperlink>
      <w:r w:rsidR="00687868" w:rsidRPr="00CD6D4D">
        <w:t>)</w:t>
      </w:r>
      <w:r w:rsidR="00687868" w:rsidRPr="00CD6D4D">
        <w:fldChar w:fldCharType="end"/>
      </w:r>
      <w:r w:rsidRPr="00CD6D4D">
        <w:t>. Carob powder is also used as a replacer of cocoa in cocoa- and chocolate-based products decreasing the content of caffeine and theobromine but keep</w:t>
      </w:r>
      <w:r w:rsidR="00315881" w:rsidRPr="00CD6D4D">
        <w:t>ing</w:t>
      </w:r>
      <w:r w:rsidRPr="00CD6D4D">
        <w:t xml:space="preserve"> the cocoa-like aroma, particularly when roasting </w:t>
      </w:r>
      <w:r w:rsidR="00687868" w:rsidRPr="00CD6D4D">
        <w:fldChar w:fldCharType="begin"/>
      </w:r>
      <w:r w:rsidR="00687868" w:rsidRPr="00CD6D4D">
        <w:instrText xml:space="preserve"> ADDIN EN.CITE &lt;EndNote&gt;&lt;Cite&gt;&lt;Author&gt;Loullis&lt;/Author&gt;&lt;Year&gt;2018&lt;/Year&gt;&lt;RecNum&gt;1035&lt;/RecNum&gt;&lt;DisplayText&gt;(Loullis &amp;amp; Pinakoulaki, 2018)&lt;/DisplayText&gt;&lt;record&gt;&lt;rec-number&gt;1035&lt;/rec-number&gt;&lt;foreign-keys&gt;&lt;key app="EN" db-id="t25ztfzzfvd0sme2z95x59wv05aavte25ddt"&gt;1035&lt;/key&gt;&lt;/foreign-keys&gt;&lt;ref-type name="Journal Article"&gt;17&lt;/ref-type&gt;&lt;contributors&gt;&lt;authors&gt;&lt;author&gt;Loullis, A.&lt;/author&gt;&lt;author&gt;Pinakoulaki, E.&lt;/author&gt;&lt;/authors&gt;&lt;/contributors&gt;&lt;auth-address&gt;Univ Cyprus, Dept Chem, POB 20537, CY-1678 Nicosia, Cyprus&lt;/auth-address&gt;&lt;titles&gt;&lt;title&gt;Carob as cocoa substitute: a review on composition, health benefits and food applications&lt;/title&gt;&lt;secondary-title&gt;European Food Research and Technology&lt;/secondary-title&gt;&lt;alt-title&gt;Eur Food Res Technol&lt;/alt-title&gt;&lt;/titles&gt;&lt;periodical&gt;&lt;full-title&gt;European Food Research and Technology&lt;/full-title&gt;&lt;abbr-1&gt;Eur Food Res Technol&lt;/abbr-1&gt;&lt;/periodical&gt;&lt;alt-periodical&gt;&lt;full-title&gt;European Food Research and Technology&lt;/full-title&gt;&lt;abbr-1&gt;Eur Food Res Technol&lt;/abbr-1&gt;&lt;/alt-periodical&gt;&lt;pages&gt;959-977&lt;/pages&gt;&lt;volume&gt;244&lt;/volume&gt;&lt;number&gt;6&lt;/number&gt;&lt;keywords&gt;&lt;keyword&gt;carob&lt;/keyword&gt;&lt;keyword&gt;cocoa substitute&lt;/keyword&gt;&lt;keyword&gt;phytochemicals&lt;/keyword&gt;&lt;keyword&gt;health benefits&lt;/keyword&gt;&lt;keyword&gt;ceratonia-siliqua l.&lt;/keyword&gt;&lt;keyword&gt;theobroma-cacao l.&lt;/keyword&gt;&lt;keyword&gt;locust bean gum&lt;/keyword&gt;&lt;keyword&gt;antioxidant activity&lt;/keyword&gt;&lt;keyword&gt;cardiovascular-disease&lt;/keyword&gt;&lt;keyword&gt;oxidative stress&lt;/keyword&gt;&lt;keyword&gt;dietary fiber&lt;/keyword&gt;&lt;keyword&gt;fatty-acids&lt;/keyword&gt;&lt;keyword&gt;in-vitro&lt;/keyword&gt;&lt;keyword&gt;liquor proanthocyanidins&lt;/keyword&gt;&lt;/keywords&gt;&lt;dates&gt;&lt;year&gt;2018&lt;/year&gt;&lt;pub-dates&gt;&lt;date&gt;Jun&lt;/date&gt;&lt;/pub-dates&gt;&lt;/dates&gt;&lt;isbn&gt;1438-2377&lt;/isbn&gt;&lt;accession-num&gt;ISI:000432701300001&lt;/accession-num&gt;&lt;urls&gt;&lt;related-urls&gt;&lt;url&gt;&amp;lt;Go to ISI&amp;gt;://000432701300001&lt;/url&gt;&lt;/related-urls&gt;&lt;/urls&gt;&lt;electronic-resource-num&gt;10.1007/s00217-017-3018-8&lt;/electronic-resource-num&gt;&lt;language&gt;English&lt;/language&gt;&lt;/record&gt;&lt;/Cite&gt;&lt;/EndNote&gt;</w:instrText>
      </w:r>
      <w:r w:rsidR="00687868" w:rsidRPr="00CD6D4D">
        <w:fldChar w:fldCharType="separate"/>
      </w:r>
      <w:r w:rsidR="00687868" w:rsidRPr="00CD6D4D">
        <w:t>(</w:t>
      </w:r>
      <w:hyperlink w:anchor="_ENREF_13" w:tooltip="Loullis, 2018 #1035" w:history="1">
        <w:r w:rsidR="00265EA8" w:rsidRPr="00CD6D4D">
          <w:t>Loullis &amp; Pinakoulaki, 2018</w:t>
        </w:r>
      </w:hyperlink>
      <w:r w:rsidR="00687868" w:rsidRPr="00CD6D4D">
        <w:t>)</w:t>
      </w:r>
      <w:r w:rsidR="00687868" w:rsidRPr="00CD6D4D">
        <w:fldChar w:fldCharType="end"/>
      </w:r>
      <w:r w:rsidRPr="00CD6D4D">
        <w:t xml:space="preserve">. In addition, carob powder is the rich source of polyphenolic substances exhibited promising </w:t>
      </w:r>
      <w:r w:rsidR="008668B4" w:rsidRPr="00CD6D4D">
        <w:t xml:space="preserve">effects on the human health acting such as </w:t>
      </w:r>
      <w:r w:rsidRPr="00CD6D4D">
        <w:t>antioxidant, antibacterial, anti-inflammatory</w:t>
      </w:r>
      <w:r w:rsidR="00101DBE" w:rsidRPr="00CD6D4D">
        <w:t>,</w:t>
      </w:r>
      <w:r w:rsidRPr="00CD6D4D">
        <w:t xml:space="preserve"> and anti-diabetic </w:t>
      </w:r>
      <w:r w:rsidR="008668B4" w:rsidRPr="00CD6D4D">
        <w:t>agents</w:t>
      </w:r>
      <w:r w:rsidRPr="00CD6D4D">
        <w:t xml:space="preserve"> </w:t>
      </w:r>
      <w:r w:rsidR="00961D0C" w:rsidRPr="00CD6D4D">
        <w:fldChar w:fldCharType="begin"/>
      </w:r>
      <w:r w:rsidR="00961D0C" w:rsidRPr="00CD6D4D">
        <w:instrText xml:space="preserve"> ADDIN EN.CITE &lt;EndNote&gt;&lt;Cite&gt;&lt;Author&gt;Stavrou&lt;/Author&gt;&lt;Year&gt;2018&lt;/Year&gt;&lt;RecNum&gt;2159&lt;/RecNum&gt;&lt;DisplayText&gt;(Stavrou, Christou, &amp;amp; Kapnissi-Christodoulou, 2018)&lt;/DisplayText&gt;&lt;record&gt;&lt;rec-number&gt;2159&lt;/rec-number&gt;&lt;foreign-keys&gt;&lt;key app="EN" db-id="t25ztfzzfvd0sme2z95x59wv05aavte25ddt"&gt;2159&lt;/key&gt;&lt;/foreign-keys&gt;&lt;ref-type name="Journal Article"&gt;17&lt;/ref-type&gt;&lt;contributors&gt;&lt;authors&gt;&lt;author&gt;Stavrou, I. J.&lt;/author&gt;&lt;author&gt;Christou, A.&lt;/author&gt;&lt;author&gt;Kapnissi-Christodoulou, C. P.&lt;/author&gt;&lt;/authors&gt;&lt;/contributors&gt;&lt;auth-address&gt;Univ Cyprus, Dept Chem, CY-1678 Nicosia, Cyprus&lt;/auth-address&gt;&lt;titles&gt;&lt;title&gt;Polyphenols in carobs: A review on their composition, antioxidant capacity and cytotoxic effects, and health impact&lt;/title&gt;&lt;secondary-title&gt;Food Chemistry&lt;/secondary-title&gt;&lt;alt-title&gt;Food Chem&lt;/alt-title&gt;&lt;/titles&gt;&lt;periodical&gt;&lt;full-title&gt;Food Chemistry&lt;/full-title&gt;&lt;/periodical&gt;&lt;pages&gt;355-374&lt;/pages&gt;&lt;volume&gt;269&lt;/volume&gt;&lt;keywords&gt;&lt;keyword&gt;polyphenols&lt;/keyword&gt;&lt;keyword&gt;carobs&lt;/keyword&gt;&lt;keyword&gt;polyphenol extraction&lt;/keyword&gt;&lt;keyword&gt;antioxidant capacity&lt;/keyword&gt;&lt;keyword&gt;ceratonia-siliqua l.&lt;/keyword&gt;&lt;keyword&gt;locust bean gum&lt;/keyword&gt;&lt;keyword&gt;high hydrostatic-pressure&lt;/keyword&gt;&lt;keyword&gt;total phenolic content&lt;/keyword&gt;&lt;keyword&gt;gluten-free bread&lt;/keyword&gt;&lt;keyword&gt;rheological properties&lt;/keyword&gt;&lt;keyword&gt;structure elucidation&lt;/keyword&gt;&lt;keyword&gt;tree leaves&lt;/keyword&gt;&lt;keyword&gt;pods&lt;/keyword&gt;&lt;keyword&gt;extraction&lt;/keyword&gt;&lt;/keywords&gt;&lt;dates&gt;&lt;year&gt;2018&lt;/year&gt;&lt;pub-dates&gt;&lt;date&gt;Dec 15&lt;/date&gt;&lt;/pub-dates&gt;&lt;/dates&gt;&lt;isbn&gt;0308-8146&lt;/isbn&gt;&lt;accession-num&gt;ISI:000441142100046&lt;/accession-num&gt;&lt;urls&gt;&lt;related-urls&gt;&lt;url&gt;&amp;lt;Go to ISI&amp;gt;://000441142100046&lt;/url&gt;&lt;/related-urls&gt;&lt;/urls&gt;&lt;electronic-resource-num&gt;10.1016/j.foodchem.2018.06.152&lt;/electronic-resource-num&gt;&lt;language&gt;English&lt;/language&gt;&lt;/record&gt;&lt;/Cite&gt;&lt;/EndNote&gt;</w:instrText>
      </w:r>
      <w:r w:rsidR="00961D0C" w:rsidRPr="00CD6D4D">
        <w:fldChar w:fldCharType="separate"/>
      </w:r>
      <w:r w:rsidR="00961D0C" w:rsidRPr="00CD6D4D">
        <w:rPr>
          <w:noProof/>
        </w:rPr>
        <w:t>(</w:t>
      </w:r>
      <w:hyperlink w:anchor="_ENREF_30" w:tooltip="Stavrou, 2018 #2159" w:history="1">
        <w:r w:rsidR="00265EA8" w:rsidRPr="00CD6D4D">
          <w:rPr>
            <w:noProof/>
          </w:rPr>
          <w:t>Stavrou, Christou, &amp; Kapnissi-Christodoulou, 2018</w:t>
        </w:r>
      </w:hyperlink>
      <w:r w:rsidR="00961D0C" w:rsidRPr="00CD6D4D">
        <w:rPr>
          <w:noProof/>
        </w:rPr>
        <w:t>)</w:t>
      </w:r>
      <w:r w:rsidR="00961D0C" w:rsidRPr="00CD6D4D">
        <w:fldChar w:fldCharType="end"/>
      </w:r>
      <w:r w:rsidRPr="00CD6D4D">
        <w:t xml:space="preserve">. </w:t>
      </w:r>
    </w:p>
    <w:p w:rsidR="00194F92" w:rsidRPr="00CD6D4D" w:rsidRDefault="00101DBE" w:rsidP="009B3BEA">
      <w:pPr>
        <w:ind w:left="0" w:firstLine="0"/>
      </w:pPr>
      <w:r w:rsidRPr="00CD6D4D">
        <w:t>T</w:t>
      </w:r>
      <w:r w:rsidR="00004EA3" w:rsidRPr="00CD6D4D">
        <w:t xml:space="preserve">he </w:t>
      </w:r>
      <w:r w:rsidR="005F2A0F" w:rsidRPr="00CD6D4D">
        <w:t xml:space="preserve">knowledge of </w:t>
      </w:r>
      <w:r w:rsidR="00004EA3" w:rsidRPr="00CD6D4D">
        <w:t xml:space="preserve">moisture sorption </w:t>
      </w:r>
      <w:r w:rsidR="005F2A0F" w:rsidRPr="00CD6D4D">
        <w:t>behaviour of food matrix is</w:t>
      </w:r>
      <w:r w:rsidR="00004EA3" w:rsidRPr="00CD6D4D">
        <w:t xml:space="preserve"> </w:t>
      </w:r>
      <w:r w:rsidRPr="00CD6D4D">
        <w:t>crucial to select appropriate packaging material or storage condition.</w:t>
      </w:r>
      <w:r w:rsidR="00004EA3" w:rsidRPr="00CD6D4D">
        <w:t xml:space="preserve"> Several studies have reported about the moisture adsorption of </w:t>
      </w:r>
      <w:r w:rsidR="00C3362A" w:rsidRPr="00CD6D4D">
        <w:t>various plant-based powders such as</w:t>
      </w:r>
      <w:r w:rsidR="00004EA3" w:rsidRPr="00CD6D4D">
        <w:t xml:space="preserve"> </w:t>
      </w:r>
      <w:r w:rsidR="00F01C3E" w:rsidRPr="00CD6D4D">
        <w:t xml:space="preserve">coffee </w:t>
      </w:r>
      <w:r w:rsidR="0097787C" w:rsidRPr="00CD6D4D">
        <w:t>(</w:t>
      </w:r>
      <w:r w:rsidR="00F01C3E" w:rsidRPr="00CD6D4D">
        <w:t>de Oliveira et al., 2017), sesame seed (</w:t>
      </w:r>
      <w:hyperlink w:anchor="_ENREF_11" w:tooltip="Kaya, 2006 #1776" w:history="1">
        <w:r w:rsidR="00F01C3E" w:rsidRPr="00CD6D4D">
          <w:t>Kaya &amp; Kahyaoglu, 2006</w:t>
        </w:r>
      </w:hyperlink>
      <w:r w:rsidR="00F01C3E" w:rsidRPr="00CD6D4D">
        <w:t>) or wheat and chestnut flour (</w:t>
      </w:r>
      <w:hyperlink w:anchor="_ENREF_18" w:tooltip="Moreira, 2010 #1623" w:history="1">
        <w:r w:rsidR="00F01C3E" w:rsidRPr="00CD6D4D">
          <w:t>Moreira, Chenlo, Torres, &amp; Prieto, 2010</w:t>
        </w:r>
      </w:hyperlink>
      <w:r w:rsidR="00F01C3E" w:rsidRPr="00CD6D4D">
        <w:t>)</w:t>
      </w:r>
      <w:r w:rsidR="00C3362A" w:rsidRPr="00CD6D4D">
        <w:t>.</w:t>
      </w:r>
      <w:r w:rsidR="00C65669" w:rsidRPr="00CD6D4D">
        <w:t xml:space="preserve"> </w:t>
      </w:r>
      <w:r w:rsidR="00515915" w:rsidRPr="00CD6D4D">
        <w:t>E</w:t>
      </w:r>
      <w:r w:rsidR="004A2560" w:rsidRPr="00CD6D4D">
        <w:t xml:space="preserve">quilibrium </w:t>
      </w:r>
      <w:r w:rsidR="00041400" w:rsidRPr="00CD6D4D">
        <w:t>relationship of the moisture content and water activity at the constant temperature has</w:t>
      </w:r>
      <w:r w:rsidR="00515915" w:rsidRPr="00CD6D4D">
        <w:t xml:space="preserve"> to be </w:t>
      </w:r>
      <w:r w:rsidR="00C960A7" w:rsidRPr="00CD6D4D">
        <w:t>determine</w:t>
      </w:r>
      <w:r w:rsidR="00515915" w:rsidRPr="00CD6D4D">
        <w:t xml:space="preserve"> for calculation of various properties of sorbed water and thermodynamic characteristics of sorption process. </w:t>
      </w:r>
      <w:r w:rsidRPr="00CD6D4D">
        <w:t>There are m</w:t>
      </w:r>
      <w:r w:rsidR="00515915" w:rsidRPr="00CD6D4D">
        <w:t xml:space="preserve">any </w:t>
      </w:r>
      <w:r w:rsidRPr="00CD6D4D">
        <w:t>empirical</w:t>
      </w:r>
      <w:r w:rsidR="00515915" w:rsidRPr="00CD6D4D">
        <w:t xml:space="preserve"> equations proposed for describing the moisture adsorption of food material </w:t>
      </w:r>
      <w:r w:rsidR="00107720" w:rsidRPr="00CD6D4D">
        <w:fldChar w:fldCharType="begin"/>
      </w:r>
      <w:r w:rsidR="00107720" w:rsidRPr="00CD6D4D">
        <w:instrText xml:space="preserve"> ADDIN EN.CITE &lt;EndNote&gt;&lt;Cite&gt;&lt;Author&gt;Al-Muhtaseb&lt;/Author&gt;&lt;Year&gt;2002&lt;/Year&gt;&lt;RecNum&gt;1150&lt;/RecNum&gt;&lt;DisplayText&gt;(Al-Muhtaseb, McMinn, &amp;amp; Magee, 2002)&lt;/DisplayText&gt;&lt;record&gt;&lt;rec-number&gt;1150&lt;/rec-number&gt;&lt;foreign-keys&gt;&lt;key app="EN" db-id="t25ztfzzfvd0sme2z95x59wv05aavte25ddt"&gt;1150&lt;/key&gt;&lt;/foreign-keys&gt;&lt;ref-type name="Journal Article"&gt;17&lt;/ref-type&gt;&lt;contributors&gt;&lt;authors&gt;&lt;author&gt;Al-Muhtaseb, A. H.&lt;/author&gt;&lt;author&gt;McMinn, W. A. M.&lt;/author&gt;&lt;author&gt;Magee, T. R. A.&lt;/author&gt;&lt;/authors&gt;&lt;/contributors&gt;&lt;auth-address&gt;Queens Univ Belfast, Sch Chem Engn, Food Proc Engn Res Grp, Belfast BT9 5AG, Antrim, North Ireland&lt;/auth-address&gt;&lt;titles&gt;&lt;title&gt;Moisture sorption isotherm characteristics of food products: A review&lt;/title&gt;&lt;secondary-title&gt;Food and Bioproducts Processing&lt;/secondary-title&gt;&lt;alt-title&gt;Food Bioprod Process&lt;/alt-title&gt;&lt;/titles&gt;&lt;periodical&gt;&lt;full-title&gt;Food and Bioproducts Processing&lt;/full-title&gt;&lt;abbr-1&gt;Food Bioprod Process&lt;/abbr-1&gt;&lt;/periodical&gt;&lt;alt-periodical&gt;&lt;full-title&gt;Food and Bioproducts Processing&lt;/full-title&gt;&lt;abbr-1&gt;Food Bioprod Process&lt;/abbr-1&gt;&lt;/alt-periodical&gt;&lt;pages&gt;118-128&lt;/pages&gt;&lt;volume&gt;80&lt;/volume&gt;&lt;number&gt;C2&lt;/number&gt;&lt;keywords&gt;&lt;keyword&gt;sorption isotherm&lt;/keyword&gt;&lt;keyword&gt;water activity&lt;/keyword&gt;&lt;keyword&gt;hysteresis&lt;/keyword&gt;&lt;keyword&gt;mathematical models&lt;/keyword&gt;&lt;keyword&gt;isosteric heat of sorption&lt;/keyword&gt;&lt;keyword&gt;water sorption&lt;/keyword&gt;&lt;keyword&gt;dehydrated foods&lt;/keyword&gt;&lt;keyword&gt;desorption isotherms&lt;/keyword&gt;&lt;keyword&gt;adsorption-isotherms&lt;/keyword&gt;&lt;keyword&gt;storage stability&lt;/keyword&gt;&lt;keyword&gt;temperature&lt;/keyword&gt;&lt;keyword&gt;starch&lt;/keyword&gt;&lt;keyword&gt;equilibrium&lt;/keyword&gt;&lt;keyword&gt;vapor&lt;/keyword&gt;&lt;keyword&gt;heat&lt;/keyword&gt;&lt;/keywords&gt;&lt;dates&gt;&lt;year&gt;2002&lt;/year&gt;&lt;pub-dates&gt;&lt;date&gt;Jun&lt;/date&gt;&lt;/pub-dates&gt;&lt;/dates&gt;&lt;isbn&gt;0960-3085&lt;/isbn&gt;&lt;accession-num&gt;ISI:000175963300008&lt;/accession-num&gt;&lt;urls&gt;&lt;related-urls&gt;&lt;url&gt;&amp;lt;Go to ISI&amp;gt;://000175963300008&lt;/url&gt;&lt;/related-urls&gt;&lt;/urls&gt;&lt;electronic-resource-num&gt;Doi 10.1205/09603080252938753&lt;/electronic-resource-num&gt;&lt;language&gt;English&lt;/language&gt;&lt;/record&gt;&lt;/Cite&gt;&lt;/EndNote&gt;</w:instrText>
      </w:r>
      <w:r w:rsidR="00107720" w:rsidRPr="00CD6D4D">
        <w:fldChar w:fldCharType="separate"/>
      </w:r>
      <w:r w:rsidR="00107720" w:rsidRPr="00CD6D4D">
        <w:t>(</w:t>
      </w:r>
      <w:hyperlink w:anchor="_ENREF_1" w:tooltip="Al-Muhtaseb, 2002 #1150" w:history="1">
        <w:r w:rsidR="00265EA8" w:rsidRPr="00CD6D4D">
          <w:t>Al-Muhtaseb, McMinn, &amp; Magee, 2002</w:t>
        </w:r>
      </w:hyperlink>
      <w:r w:rsidR="00107720" w:rsidRPr="00CD6D4D">
        <w:t>)</w:t>
      </w:r>
      <w:r w:rsidR="00107720" w:rsidRPr="00CD6D4D">
        <w:fldChar w:fldCharType="end"/>
      </w:r>
      <w:r w:rsidR="00515915" w:rsidRPr="00CD6D4D">
        <w:t xml:space="preserve"> with Guggenheim-Anderson-de Boer’s (GAB) equation as the most frequent used mathematical description of experimental moisture sorption data</w:t>
      </w:r>
      <w:r w:rsidR="008668B4" w:rsidRPr="00CD6D4D">
        <w:t>, which can be applied</w:t>
      </w:r>
      <w:r w:rsidR="00515915" w:rsidRPr="00CD6D4D">
        <w:t xml:space="preserve"> </w:t>
      </w:r>
      <w:r w:rsidR="00515915" w:rsidRPr="00CD6D4D">
        <w:lastRenderedPageBreak/>
        <w:t xml:space="preserve">in the wide range of water activities. </w:t>
      </w:r>
      <w:r w:rsidR="000F7165" w:rsidRPr="00CD6D4D">
        <w:t xml:space="preserve">GAB equation </w:t>
      </w:r>
      <w:r w:rsidRPr="00CD6D4D">
        <w:t xml:space="preserve">is also preferred as it provides monolayer moisture content, a </w:t>
      </w:r>
      <w:r w:rsidR="008668B4" w:rsidRPr="00CD6D4D">
        <w:t xml:space="preserve">key </w:t>
      </w:r>
      <w:r w:rsidRPr="00CD6D4D">
        <w:t xml:space="preserve">parameter corresponding </w:t>
      </w:r>
      <w:r w:rsidR="000F7165" w:rsidRPr="00CD6D4D">
        <w:t xml:space="preserve">to the stability of the </w:t>
      </w:r>
      <w:r w:rsidR="00C960A7" w:rsidRPr="00CD6D4D">
        <w:t>food material</w:t>
      </w:r>
      <w:r w:rsidR="000F7165" w:rsidRPr="00CD6D4D">
        <w:t xml:space="preserve">. </w:t>
      </w:r>
    </w:p>
    <w:p w:rsidR="00456A28" w:rsidRPr="00CD6D4D" w:rsidRDefault="00456A28" w:rsidP="009B3BEA">
      <w:pPr>
        <w:ind w:left="0" w:firstLine="0"/>
      </w:pPr>
      <w:r w:rsidRPr="00CD6D4D">
        <w:t>The thermodynamic analysis of equilibrium moisture sorption data provides a closer insight into the microstructure of food material and describes the interaction in water-substrate interface. The isosteric heat of sorption, differential entropy, integral enthalpy and entropy describe the behaviour of water and the energy requirements of heat and mass transfer in biological material</w:t>
      </w:r>
      <w:r w:rsidR="00B31646" w:rsidRPr="00CD6D4D">
        <w:t xml:space="preserve"> </w:t>
      </w:r>
      <w:r w:rsidR="00263FA7" w:rsidRPr="00CD6D4D">
        <w:t>(</w:t>
      </w:r>
      <w:r w:rsidR="00D45D6F" w:rsidRPr="00CD6D4D">
        <w:t xml:space="preserve">Cervenka, Hlouskova, &amp; Zabcikova 2015; </w:t>
      </w:r>
      <w:hyperlink w:anchor="_ENREF_15" w:tooltip="McMinn, 2007 #1642" w:history="1">
        <w:r w:rsidR="00953844" w:rsidRPr="00CD6D4D">
          <w:t>McMinn, McKee, Ronald, &amp; Magee, 2007</w:t>
        </w:r>
      </w:hyperlink>
      <w:r w:rsidR="00953844" w:rsidRPr="00CD6D4D">
        <w:t xml:space="preserve">; </w:t>
      </w:r>
      <w:r w:rsidR="00961690" w:rsidRPr="00CD6D4D">
        <w:t xml:space="preserve">de </w:t>
      </w:r>
      <w:r w:rsidR="00953844" w:rsidRPr="00CD6D4D">
        <w:t>Oliveira et al., 2017; Polatoglu, Bese, Kaya, &amp; Aktas, 2011</w:t>
      </w:r>
      <w:r w:rsidR="00263FA7" w:rsidRPr="00CD6D4D">
        <w:t>)</w:t>
      </w:r>
      <w:r w:rsidRPr="00CD6D4D">
        <w:t>.</w:t>
      </w:r>
      <w:r w:rsidR="008E7669" w:rsidRPr="00CD6D4D">
        <w:t xml:space="preserve">  </w:t>
      </w:r>
    </w:p>
    <w:p w:rsidR="00AD1C74" w:rsidRPr="00CD6D4D" w:rsidRDefault="00AD1C74" w:rsidP="009B3BEA">
      <w:pPr>
        <w:ind w:left="0" w:firstLine="0"/>
        <w:jc w:val="both"/>
      </w:pPr>
      <w:r w:rsidRPr="00CD6D4D">
        <w:t xml:space="preserve">Despite the fact that water activity is an important parameter describing available water in biological material, it is not sufficient to describe the secondary processes of change-in-state in foodstuffs. Some deteriorative changes in food such as stickiness, caking, crystallization and structural collapse </w:t>
      </w:r>
      <w:r w:rsidR="00315881" w:rsidRPr="00CD6D4D">
        <w:t>were</w:t>
      </w:r>
      <w:r w:rsidRPr="00CD6D4D">
        <w:t xml:space="preserve"> related to its rubbery state. Hence, water activity has been often combine with glass transition temperature (</w:t>
      </w:r>
      <w:r w:rsidRPr="00CD6D4D">
        <w:rPr>
          <w:i/>
        </w:rPr>
        <w:t>T</w:t>
      </w:r>
      <w:r w:rsidRPr="00CD6D4D">
        <w:rPr>
          <w:i/>
          <w:vertAlign w:val="subscript"/>
        </w:rPr>
        <w:t>g</w:t>
      </w:r>
      <w:r w:rsidRPr="00CD6D4D">
        <w:t xml:space="preserve">) to provide an integrated approach to study the role of water in foods </w:t>
      </w:r>
      <w:r w:rsidR="00530115" w:rsidRPr="00CD6D4D">
        <w:fldChar w:fldCharType="begin">
          <w:fldData xml:space="preserve">PEVuZE5vdGU+PENpdGU+PEF1dGhvcj5Ub25vbjwvQXV0aG9yPjxZZWFyPjIwMDk8L1llYXI+PFJl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</w:fldData>
        </w:fldChar>
      </w:r>
      <w:r w:rsidR="00530115" w:rsidRPr="00CD6D4D">
        <w:instrText xml:space="preserve"> ADDIN EN.CITE </w:instrText>
      </w:r>
      <w:r w:rsidR="00530115" w:rsidRPr="00CD6D4D">
        <w:fldChar w:fldCharType="begin">
          <w:fldData xml:space="preserve">PEVuZE5vdGU+PENpdGU+PEF1dGhvcj5Ub25vbjwvQXV0aG9yPjxZZWFyPjIwMDk8L1llYXI+PFJl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</w:fldData>
        </w:fldChar>
      </w:r>
      <w:r w:rsidR="00530115" w:rsidRPr="00CD6D4D">
        <w:instrText xml:space="preserve"> ADDIN EN.CITE.DATA </w:instrText>
      </w:r>
      <w:r w:rsidR="00530115" w:rsidRPr="00CD6D4D">
        <w:fldChar w:fldCharType="end"/>
      </w:r>
      <w:r w:rsidR="00530115" w:rsidRPr="00CD6D4D">
        <w:fldChar w:fldCharType="separate"/>
      </w:r>
      <w:r w:rsidR="00530115" w:rsidRPr="00CD6D4D">
        <w:t>(</w:t>
      </w:r>
      <w:hyperlink w:anchor="_ENREF_33" w:tooltip="Tonon, 2009 #1213" w:history="1">
        <w:r w:rsidR="00265EA8" w:rsidRPr="00CD6D4D">
          <w:t>Tonon et al., 2009</w:t>
        </w:r>
      </w:hyperlink>
      <w:r w:rsidR="00530115" w:rsidRPr="00CD6D4D">
        <w:t>)</w:t>
      </w:r>
      <w:r w:rsidR="00530115" w:rsidRPr="00CD6D4D">
        <w:fldChar w:fldCharType="end"/>
      </w:r>
      <w:r w:rsidRPr="00CD6D4D">
        <w:t xml:space="preserve">. The glass transition is a thermodynamic second-order phase transition, from glassy to rubbery state, which is related with the change in the heat capacity of the material that occurs over temperature range. The main difference between the two states is related to molecular mobility: very low in glassy and higher in rubbery state. In general, the glassy state can be considered as a more stable in the shelf life of foodstuff than </w:t>
      </w:r>
      <w:r w:rsidR="00315881" w:rsidRPr="00CD6D4D">
        <w:t>rubber</w:t>
      </w:r>
      <w:r w:rsidR="00532A61" w:rsidRPr="00CD6D4D">
        <w:t>y</w:t>
      </w:r>
      <w:r w:rsidRPr="00CD6D4D">
        <w:t xml:space="preserve"> form </w:t>
      </w:r>
      <w:r w:rsidR="00530115" w:rsidRPr="00CD6D4D">
        <w:fldChar w:fldCharType="begin">
          <w:fldData xml:space="preserve">PEVuZE5vdGU+PENpdGU+PEF1dGhvcj5Nb3NxdWVyYTwvQXV0aG9yPjxZZWFyPjIwMTI8L1llYXI+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==
</w:fldData>
        </w:fldChar>
      </w:r>
      <w:r w:rsidR="00530115" w:rsidRPr="00CD6D4D">
        <w:instrText xml:space="preserve"> ADDIN EN.CITE </w:instrText>
      </w:r>
      <w:r w:rsidR="00530115" w:rsidRPr="00CD6D4D">
        <w:fldChar w:fldCharType="begin">
          <w:fldData xml:space="preserve">PEVuZE5vdGU+PENpdGU+PEF1dGhvcj5Nb3NxdWVyYTwvQXV0aG9yPjxZZWFyPjIwMTI8L1llYXI+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==
</w:fldData>
        </w:fldChar>
      </w:r>
      <w:r w:rsidR="00530115" w:rsidRPr="00CD6D4D">
        <w:instrText xml:space="preserve"> ADDIN EN.CITE.DATA </w:instrText>
      </w:r>
      <w:r w:rsidR="00530115" w:rsidRPr="00CD6D4D">
        <w:fldChar w:fldCharType="end"/>
      </w:r>
      <w:r w:rsidR="00530115" w:rsidRPr="00CD6D4D">
        <w:fldChar w:fldCharType="separate"/>
      </w:r>
      <w:r w:rsidR="00530115" w:rsidRPr="00CD6D4D">
        <w:t>(</w:t>
      </w:r>
      <w:hyperlink w:anchor="_ENREF_20" w:tooltip="Mosquera, 2012 #1398" w:history="1">
        <w:r w:rsidR="00265EA8" w:rsidRPr="00CD6D4D">
          <w:t>Mosquera, Moraga, &amp; Martinez-Navarrete, 2012</w:t>
        </w:r>
      </w:hyperlink>
      <w:r w:rsidR="00530115" w:rsidRPr="00CD6D4D">
        <w:t>)</w:t>
      </w:r>
      <w:r w:rsidR="00530115" w:rsidRPr="00CD6D4D">
        <w:fldChar w:fldCharType="end"/>
      </w:r>
      <w:r w:rsidRPr="00CD6D4D">
        <w:t xml:space="preserve">. The glass transition temperatures of biological materials depend mainly on the quantity of water, chemical composition and molecular weight of the solutes present in material </w:t>
      </w:r>
      <w:r w:rsidR="00530115" w:rsidRPr="00CD6D4D">
        <w:fldChar w:fldCharType="begin"/>
      </w:r>
      <w:r w:rsidR="00530115" w:rsidRPr="00CD6D4D">
        <w:instrText xml:space="preserve"> ADDIN EN.CITE &lt;EndNote&gt;&lt;Cite&gt;&lt;Author&gt;Rahman&lt;/Author&gt;&lt;Year&gt;2006&lt;/Year&gt;&lt;RecNum&gt;1405&lt;/RecNum&gt;&lt;DisplayText&gt;(Rahman, 2006)&lt;/DisplayText&gt;&lt;record&gt;&lt;rec-number&gt;1405&lt;/rec-number&gt;&lt;foreign-keys&gt;&lt;key app="EN" db-id="t25ztfzzfvd0sme2z95x59wv05aavte25ddt"&gt;1405&lt;/key&gt;&lt;/foreign-keys&gt;&lt;ref-type name="Journal Article"&gt;17&lt;/ref-type&gt;&lt;contributors&gt;&lt;authors&gt;&lt;author&gt;Rahman, M. S.&lt;/author&gt;&lt;/authors&gt;&lt;/contributors&gt;&lt;auth-address&gt;Sultan Qaboos Univ, Coll Agr &amp;amp; Marine Sci, Dept Food Sci &amp;amp; Nutr, Al Khoud, Oman&lt;/auth-address&gt;&lt;titles&gt;&lt;title&gt;State diagram of foods: Its potential use in food processing and product stability&lt;/title&gt;&lt;secondary-title&gt;Trends in Food Science &amp;amp; Technology&lt;/secondary-title&gt;&lt;alt-title&gt;Trends Food Sci Tech&lt;/alt-title&gt;&lt;/titles&gt;&lt;periodical&gt;&lt;full-title&gt;Trends in Food Science &amp;amp; Technology&lt;/full-title&gt;&lt;abbr-1&gt;Trends Food Sci Tech&lt;/abbr-1&gt;&lt;/periodical&gt;&lt;alt-periodical&gt;&lt;full-title&gt;Trends in Food Science &amp;amp; Technology&lt;/full-title&gt;&lt;abbr-1&gt;Trends Food Sci Tech&lt;/abbr-1&gt;&lt;/alt-periodical&gt;&lt;pages&gt;129-141&lt;/pages&gt;&lt;volume&gt;17&lt;/volume&gt;&lt;number&gt;3&lt;/number&gt;&lt;keywords&gt;&lt;keyword&gt;differential scanning calorimetry&lt;/keyword&gt;&lt;keyword&gt;glass-transition temperature&lt;/keyword&gt;&lt;keyword&gt;moisture-content gradients&lt;/keyword&gt;&lt;keyword&gt;head rice yield&lt;/keyword&gt;&lt;keyword&gt;water activity&lt;/keyword&gt;&lt;keyword&gt;model systems&lt;/keyword&gt;&lt;keyword&gt;aspartame degradation&lt;/keyword&gt;&lt;keyword&gt;amorphous matrices&lt;/keyword&gt;&lt;keyword&gt;sucrose hydrolysis&lt;/keyword&gt;&lt;keyword&gt;thermal-stability&lt;/keyword&gt;&lt;/keywords&gt;&lt;dates&gt;&lt;year&gt;2006&lt;/year&gt;&lt;/dates&gt;&lt;isbn&gt;0924-2244&lt;/isbn&gt;&lt;accession-num&gt;ISI:000235862900004&lt;/accession-num&gt;&lt;urls&gt;&lt;related-urls&gt;&lt;url&gt;&amp;lt;Go to ISI&amp;gt;://000235862900004&lt;/url&gt;&lt;/related-urls&gt;&lt;/urls&gt;&lt;electronic-resource-num&gt;10.1016/tifs.2005.09.009&lt;/electronic-resource-num&gt;&lt;language&gt;English&lt;/language&gt;&lt;/record&gt;&lt;/Cite&gt;&lt;/EndNote&gt;</w:instrText>
      </w:r>
      <w:r w:rsidR="00530115" w:rsidRPr="00CD6D4D">
        <w:fldChar w:fldCharType="separate"/>
      </w:r>
      <w:r w:rsidR="00530115" w:rsidRPr="00CD6D4D">
        <w:t>(</w:t>
      </w:r>
      <w:hyperlink w:anchor="_ENREF_24" w:tooltip="Rahman, 2006 #1405" w:history="1">
        <w:r w:rsidR="00265EA8" w:rsidRPr="00CD6D4D">
          <w:t>Rahman, 2006</w:t>
        </w:r>
      </w:hyperlink>
      <w:r w:rsidR="00530115" w:rsidRPr="00CD6D4D">
        <w:t>)</w:t>
      </w:r>
      <w:r w:rsidR="00530115" w:rsidRPr="00CD6D4D">
        <w:fldChar w:fldCharType="end"/>
      </w:r>
      <w:r w:rsidRPr="00CD6D4D">
        <w:t>.</w:t>
      </w:r>
    </w:p>
    <w:p w:rsidR="009B217B" w:rsidRPr="00CD6D4D" w:rsidRDefault="00626B21" w:rsidP="009B3BEA">
      <w:pPr>
        <w:ind w:left="0" w:firstLine="0"/>
      </w:pPr>
      <w:r w:rsidRPr="00CD6D4D">
        <w:t xml:space="preserve">Although </w:t>
      </w:r>
      <w:r w:rsidR="008E7669" w:rsidRPr="00CD6D4D">
        <w:t>carob powder and flo</w:t>
      </w:r>
      <w:r w:rsidR="001938DD" w:rsidRPr="00CD6D4D">
        <w:t xml:space="preserve">ur </w:t>
      </w:r>
      <w:r w:rsidR="00315881" w:rsidRPr="00CD6D4D">
        <w:t>were</w:t>
      </w:r>
      <w:r w:rsidR="001938DD" w:rsidRPr="00CD6D4D">
        <w:t xml:space="preserve"> used in various formulas, there is no data about moisture sorption and thermodynamic properties in the literature. </w:t>
      </w:r>
      <w:r w:rsidR="00530115" w:rsidRPr="00CD6D4D">
        <w:t xml:space="preserve">Therefore, the aim of this study </w:t>
      </w:r>
      <w:r w:rsidR="00315881" w:rsidRPr="00CD6D4D">
        <w:t>was</w:t>
      </w:r>
      <w:r w:rsidR="00530115" w:rsidRPr="00CD6D4D">
        <w:t xml:space="preserve"> to determine the moisture adsorption behaviour of unroasted and roasted carob powder, to elucidate their thermodynamic properties and glass transition phenomena in relation to their storage stability.</w:t>
      </w:r>
      <w:r w:rsidR="00936642" w:rsidRPr="00CD6D4D">
        <w:t xml:space="preserve"> </w:t>
      </w:r>
      <w:r w:rsidR="001C30BC" w:rsidRPr="00CD6D4D">
        <w:t xml:space="preserve">The roasting process changes the thermodynamic of moisture adsorption </w:t>
      </w:r>
      <w:r w:rsidR="00315881" w:rsidRPr="00CD6D4D">
        <w:t>was</w:t>
      </w:r>
      <w:r w:rsidR="001C30BC" w:rsidRPr="00CD6D4D">
        <w:t xml:space="preserve"> the hypothesis which </w:t>
      </w:r>
      <w:r w:rsidR="00315881" w:rsidRPr="00CD6D4D">
        <w:t>was</w:t>
      </w:r>
      <w:r w:rsidR="001C30BC" w:rsidRPr="00CD6D4D">
        <w:t xml:space="preserve"> evaluated in this study.</w:t>
      </w:r>
    </w:p>
    <w:p w:rsidR="009B217B" w:rsidRPr="00CD6D4D" w:rsidRDefault="009B217B" w:rsidP="009B3BEA">
      <w:pPr>
        <w:ind w:left="0" w:firstLine="0"/>
      </w:pPr>
    </w:p>
    <w:p w:rsidR="009B217B" w:rsidRPr="00CD6D4D" w:rsidRDefault="00980248" w:rsidP="009B3BEA">
      <w:pPr>
        <w:ind w:left="0" w:firstLine="0"/>
      </w:pPr>
      <w:r w:rsidRPr="00CD6D4D">
        <w:t xml:space="preserve">2. </w:t>
      </w:r>
      <w:r w:rsidR="009B217B" w:rsidRPr="00CD6D4D">
        <w:t>Materials and methods</w:t>
      </w:r>
    </w:p>
    <w:p w:rsidR="009B217B" w:rsidRPr="00CD6D4D" w:rsidRDefault="00980248" w:rsidP="009B3BEA">
      <w:pPr>
        <w:ind w:left="0" w:firstLine="0"/>
      </w:pPr>
      <w:r w:rsidRPr="00CD6D4D">
        <w:t xml:space="preserve">2.1 </w:t>
      </w:r>
      <w:r w:rsidR="009B217B" w:rsidRPr="00CD6D4D">
        <w:t>Sample preparation</w:t>
      </w:r>
    </w:p>
    <w:p w:rsidR="007A0C4E" w:rsidRPr="00CD6D4D" w:rsidRDefault="007A0C4E" w:rsidP="009B3BEA">
      <w:pPr>
        <w:ind w:left="0" w:firstLine="0"/>
      </w:pPr>
      <w:r w:rsidRPr="00CD6D4D">
        <w:t>Dry carob pods (</w:t>
      </w:r>
      <w:r w:rsidRPr="00CD6D4D">
        <w:rPr>
          <w:i/>
        </w:rPr>
        <w:t xml:space="preserve">Ceratonia silique </w:t>
      </w:r>
      <w:r w:rsidRPr="00CD6D4D">
        <w:t>L.) without seed were purchased in local supplier. Pods were milled using knife mill Grindomix GM 200 (Retsch</w:t>
      </w:r>
      <w:r w:rsidRPr="00CD6D4D">
        <w:rPr>
          <w:vertAlign w:val="superscript"/>
        </w:rPr>
        <w:t>®</w:t>
      </w:r>
      <w:r w:rsidRPr="00CD6D4D">
        <w:t>, Haan, Germany) to obtain powder.</w:t>
      </w:r>
      <w:r w:rsidR="007D3F8C" w:rsidRPr="00CD6D4D">
        <w:t xml:space="preserve"> The powder was passed through analytical sieve to </w:t>
      </w:r>
      <w:r w:rsidR="00792AED" w:rsidRPr="00CD6D4D">
        <w:t>get</w:t>
      </w:r>
      <w:r w:rsidR="007D3F8C" w:rsidRPr="00CD6D4D">
        <w:t xml:space="preserve"> particles smaller than 600 µm, which were subsequently used for further experiment.</w:t>
      </w:r>
      <w:r w:rsidRPr="00CD6D4D">
        <w:t xml:space="preserve"> The roasting condition w</w:t>
      </w:r>
      <w:r w:rsidR="00AB3B28" w:rsidRPr="00CD6D4D">
        <w:t>as</w:t>
      </w:r>
      <w:r w:rsidRPr="00CD6D4D">
        <w:t xml:space="preserve"> chosen with respect to the low content of toxic Maillard reaction products as was described by </w:t>
      </w:r>
      <w:r w:rsidR="00530115" w:rsidRPr="00CD6D4D">
        <w:fldChar w:fldCharType="begin"/>
      </w:r>
      <w:r w:rsidR="00530115" w:rsidRPr="00CD6D4D">
        <w:instrText xml:space="preserve"> ADDIN EN.CITE &lt;EndNote&gt;&lt;Cite&gt;&lt;Author&gt;Cepo&lt;/Author&gt;&lt;Year&gt;2014&lt;/Year&gt;&lt;RecNum&gt;1406&lt;/RecNum&gt;&lt;DisplayText&gt;(Cepo et al., 2014)&lt;/DisplayText&gt;&lt;record&gt;&lt;rec-number&gt;1406&lt;/rec-number&gt;&lt;foreign-keys&gt;&lt;key app="EN" db-id="t25ztfzzfvd0sme2z95x59wv05aavte25ddt"&gt;1406&lt;/key&gt;&lt;/foreign-keys&gt;&lt;ref-type name="Journal Article"&gt;17&lt;/ref-type&gt;&lt;contributors&gt;&lt;authors&gt;&lt;author&gt;Cepo, D. V.&lt;/author&gt;&lt;author&gt;Mornar, A.&lt;/author&gt;&lt;author&gt;Nigovic, B.&lt;/author&gt;&lt;author&gt;Kremer, D.&lt;/author&gt;&lt;author&gt;Radanovic, D.&lt;/author&gt;&lt;author&gt;Dragojevic, I. V.&lt;/author&gt;&lt;/authors&gt;&lt;/contributors&gt;&lt;auth-address&gt;Univ Zagreb, Fac Pharm &amp;amp; Biochem, Zagreb 10000, Croatia&lt;/auth-address&gt;&lt;titles&gt;&lt;title&gt;Optimization of roasting conditions as an useful approach for increasing antioxidant activity of carob powder&lt;/title&gt;&lt;secondary-title&gt;Lwt-Food Science and Technology&lt;/secondary-title&gt;&lt;alt-title&gt;Lwt-Food Sci Technol&lt;/alt-title&gt;&lt;/titles&gt;&lt;periodical&gt;&lt;full-title&gt;Lwt-Food Science and Technology&lt;/full-title&gt;&lt;abbr-1&gt;Lwt-Food Sci Technol&lt;/abbr-1&gt;&lt;/periodical&gt;&lt;alt-periodical&gt;&lt;full-title&gt;Lwt-Food Science and Technology&lt;/full-title&gt;&lt;abbr-1&gt;Lwt-Food Sci Technol&lt;/abbr-1&gt;&lt;/alt-periodical&gt;&lt;pages&gt;578-586&lt;/pages&gt;&lt;volume&gt;58&lt;/volume&gt;&lt;number&gt;2&lt;/number&gt;&lt;keywords&gt;&lt;keyword&gt;carob&lt;/keyword&gt;&lt;keyword&gt;roasting&lt;/keyword&gt;&lt;keyword&gt;antioxidant activity&lt;/keyword&gt;&lt;keyword&gt;gastrointestinal solubility&lt;/keyword&gt;&lt;keyword&gt;maillard reaction&lt;/keyword&gt;&lt;keyword&gt;ceratonia-siliqua l.&lt;/keyword&gt;&lt;keyword&gt;maillard reaction-products&lt;/keyword&gt;&lt;keyword&gt;glycation end-products&lt;/keyword&gt;&lt;keyword&gt;fluorescence&lt;/keyword&gt;&lt;keyword&gt;polyphenols&lt;/keyword&gt;&lt;keyword&gt;color&lt;/keyword&gt;&lt;keyword&gt;melanoidins&lt;/keyword&gt;&lt;keyword&gt;capacity&lt;/keyword&gt;&lt;keyword&gt;biscuits&lt;/keyword&gt;&lt;keyword&gt;systems&lt;/keyword&gt;&lt;/keywords&gt;&lt;dates&gt;&lt;year&gt;2014&lt;/year&gt;&lt;pub-dates&gt;&lt;date&gt;Oct&lt;/date&gt;&lt;/pub-dates&gt;&lt;/dates&gt;&lt;isbn&gt;0023-6438&lt;/isbn&gt;&lt;accession-num&gt;ISI:000337768400038&lt;/accession-num&gt;&lt;urls&gt;&lt;related-urls&gt;&lt;url&gt;&amp;lt;Go to ISI&amp;gt;://000337768400038&lt;/url&gt;&lt;/related-urls&gt;&lt;/urls&gt;&lt;electronic-resource-num&gt;10.1016/j.lwt.2014.04.004&lt;/electronic-resource-num&gt;&lt;language&gt;English&lt;/language&gt;&lt;/record&gt;&lt;/Cite&gt;&lt;/EndNote&gt;</w:instrText>
      </w:r>
      <w:r w:rsidR="00530115" w:rsidRPr="00CD6D4D">
        <w:fldChar w:fldCharType="separate"/>
      </w:r>
      <w:r w:rsidR="00530115" w:rsidRPr="00CD6D4D">
        <w:t>(</w:t>
      </w:r>
      <w:hyperlink w:anchor="_ENREF_6" w:tooltip="Cepo, 2014 #1406" w:history="1">
        <w:r w:rsidR="00265EA8" w:rsidRPr="00CD6D4D">
          <w:t>Cepo et al., 2014</w:t>
        </w:r>
      </w:hyperlink>
      <w:r w:rsidR="00530115" w:rsidRPr="00CD6D4D">
        <w:t>)</w:t>
      </w:r>
      <w:r w:rsidR="00530115" w:rsidRPr="00CD6D4D">
        <w:fldChar w:fldCharType="end"/>
      </w:r>
      <w:r w:rsidR="00530115" w:rsidRPr="00CD6D4D">
        <w:t>,</w:t>
      </w:r>
      <w:r w:rsidRPr="00CD6D4D">
        <w:t xml:space="preserve"> i.e. the carob powder was heated in drying oven at 130 °C for 30 min in 0.5 cm layer´s thickness. Both roasted and unroasted carob powder samples were stored in evacuated plastic bag at room temperature until used. </w:t>
      </w:r>
    </w:p>
    <w:p w:rsidR="004C7DAE" w:rsidRPr="00CD6D4D" w:rsidRDefault="004C7DAE" w:rsidP="009B3BEA">
      <w:pPr>
        <w:ind w:left="0" w:firstLine="0"/>
      </w:pPr>
    </w:p>
    <w:p w:rsidR="00263B31" w:rsidRPr="00CD6D4D" w:rsidRDefault="00980248" w:rsidP="009B3BEA">
      <w:pPr>
        <w:ind w:left="0" w:firstLine="0"/>
      </w:pPr>
      <w:r w:rsidRPr="00CD6D4D">
        <w:t xml:space="preserve">2.3 </w:t>
      </w:r>
      <w:r w:rsidR="00263B31" w:rsidRPr="00CD6D4D">
        <w:t>Chemical analysis</w:t>
      </w:r>
    </w:p>
    <w:p w:rsidR="00263B31" w:rsidRPr="00CD6D4D" w:rsidRDefault="00792AED" w:rsidP="009B3BEA">
      <w:pPr>
        <w:ind w:left="0" w:firstLine="0"/>
      </w:pPr>
      <w:r w:rsidRPr="00CD6D4D">
        <w:t xml:space="preserve">Crude fat (920.85), crude protein (920.87), reducing sugars (939.03), total dietary fibre (985.29) and ash content (923.03) were determined according to </w:t>
      </w:r>
      <w:r w:rsidR="00263B31" w:rsidRPr="00CD6D4D">
        <w:t xml:space="preserve">AOAC official methods (AOAC, 2007). </w:t>
      </w:r>
    </w:p>
    <w:p w:rsidR="00F03392" w:rsidRPr="00CD6D4D" w:rsidRDefault="00F03392" w:rsidP="009B3BEA">
      <w:pPr>
        <w:ind w:left="0" w:firstLine="0"/>
      </w:pPr>
    </w:p>
    <w:p w:rsidR="00263B31" w:rsidRPr="00CD6D4D" w:rsidRDefault="00F03392" w:rsidP="009B3BEA">
      <w:pPr>
        <w:ind w:left="0" w:firstLine="0"/>
      </w:pPr>
      <w:r w:rsidRPr="00CD6D4D">
        <w:t xml:space="preserve">2.4 Preparation of extract and determination of phenolics </w:t>
      </w:r>
    </w:p>
    <w:p w:rsidR="00F03392" w:rsidRPr="00CD6D4D" w:rsidRDefault="00F03392" w:rsidP="009B3BEA">
      <w:pPr>
        <w:ind w:left="0" w:firstLine="0"/>
      </w:pPr>
      <w:r w:rsidRPr="00CD6D4D">
        <w:t>Approximately 3–4 g of carob powder was extracted with 20 mL of 50% (v/v) methanol in vertical shaker for 60 min followed by removing of supernatant by centrifugation at 5000 rpm for 10 min. Then, 70% (v/v) acetone was added to pellet and shaked for another 60 min. Both methanolic and acetonic extracts were combined, centrifuged (5000 rpm, 10 min) and stored under -20 °C</w:t>
      </w:r>
      <w:r w:rsidR="00265EA8" w:rsidRPr="00CD6D4D">
        <w:t>.</w:t>
      </w:r>
    </w:p>
    <w:p w:rsidR="00825D4F" w:rsidRPr="00CD6D4D" w:rsidRDefault="005C17BE" w:rsidP="009B3BEA">
      <w:pPr>
        <w:ind w:left="0" w:firstLine="0"/>
      </w:pPr>
      <w:r w:rsidRPr="00CD6D4D">
        <w:t>Folin-Ciocalteau reagent was used for determination of total phenolic content (TPC) at 765 nm and TPC values were expressed as mg gallic acid per millilitre of extract (mg GAE</w:t>
      </w:r>
      <w:r w:rsidR="00532A61" w:rsidRPr="00CD6D4D">
        <w:t xml:space="preserve"> </w:t>
      </w:r>
      <w:r w:rsidRPr="00CD6D4D">
        <w:t>mL</w:t>
      </w:r>
      <w:r w:rsidR="00532A61" w:rsidRPr="00CD6D4D">
        <w:rPr>
          <w:vertAlign w:val="superscript"/>
        </w:rPr>
        <w:t>-1</w:t>
      </w:r>
      <w:r w:rsidRPr="00CD6D4D">
        <w:t xml:space="preserve">). </w:t>
      </w:r>
      <w:r w:rsidR="00825D4F" w:rsidRPr="00CD6D4D">
        <w:t>Total flavonoid content (TFC) was obtained after reaction of flavonoids with AlCl</w:t>
      </w:r>
      <w:r w:rsidR="00825D4F" w:rsidRPr="00CD6D4D">
        <w:rPr>
          <w:vertAlign w:val="subscript"/>
        </w:rPr>
        <w:t>3</w:t>
      </w:r>
      <w:r w:rsidRPr="00CD6D4D">
        <w:t xml:space="preserve"> </w:t>
      </w:r>
      <w:r w:rsidR="00825D4F" w:rsidRPr="00CD6D4D">
        <w:t>with subsequent measurement of AlCl</w:t>
      </w:r>
      <w:r w:rsidR="00825D4F" w:rsidRPr="00CD6D4D">
        <w:rPr>
          <w:vertAlign w:val="subscript"/>
        </w:rPr>
        <w:t>3</w:t>
      </w:r>
      <w:r w:rsidR="00825D4F" w:rsidRPr="00CD6D4D">
        <w:t>-flavonoid complex at 415 nm. The results were expressed using quercetin as a standard (mg QUE</w:t>
      </w:r>
      <w:r w:rsidR="00532A61" w:rsidRPr="00CD6D4D">
        <w:t xml:space="preserve"> </w:t>
      </w:r>
      <w:r w:rsidR="00825D4F" w:rsidRPr="00CD6D4D">
        <w:t>mL</w:t>
      </w:r>
      <w:r w:rsidR="00532A61" w:rsidRPr="00CD6D4D">
        <w:rPr>
          <w:vertAlign w:val="superscript"/>
        </w:rPr>
        <w:t>-1</w:t>
      </w:r>
      <w:r w:rsidR="00825D4F" w:rsidRPr="00CD6D4D">
        <w:t xml:space="preserve">). </w:t>
      </w:r>
      <w:r w:rsidR="00A330E5" w:rsidRPr="00CD6D4D">
        <w:t xml:space="preserve">Both procedures were adopted from our previous work </w:t>
      </w:r>
      <w:r w:rsidR="00A330E5" w:rsidRPr="00CD6D4D">
        <w:fldChar w:fldCharType="begin"/>
      </w:r>
      <w:r w:rsidR="00A330E5" w:rsidRPr="00CD6D4D">
        <w:instrText xml:space="preserve"> ADDIN EN.CITE &lt;EndNote&gt;&lt;Cite&gt;&lt;Author&gt;Brozkova&lt;/Author&gt;&lt;Year&gt;2018&lt;/Year&gt;&lt;RecNum&gt;1412&lt;/RecNum&gt;&lt;DisplayText&gt;(Brozkova et al., 2018)&lt;/DisplayText&gt;&lt;record&gt;&lt;rec-number&gt;1412&lt;/rec-number&gt;&lt;foreign-keys&gt;&lt;key app="EN" db-id="t25ztfzzfvd0sme2z95x59wv05aavte25ddt"&gt;1412&lt;/key&gt;&lt;/foreign-keys&gt;&lt;ref-type name="Journal Article"&gt;17&lt;/ref-type&gt;&lt;contributors&gt;&lt;authors&gt;&lt;author&gt;Brozkova, I.&lt;/author&gt;&lt;author&gt;Zapletal, T.&lt;/author&gt;&lt;author&gt;Kroutilova, L.&lt;/author&gt;&lt;author&gt;Hajek, T.&lt;/author&gt;&lt;author&gt;Mot&amp;apos;kova, P.&lt;/author&gt;&lt;author&gt;Cervenka, L.&lt;/author&gt;&lt;/authors&gt;&lt;/contributors&gt;&lt;auth-address&gt;Univ Pardubice, Fac Chem Technol, Dept Biol &amp;amp; Biochem Sci, Pardubice 53210, Czech Republic&amp;#xD;Univ Pardubice, Fac Chem Technol, Dept Analyt Chem, Pardubice 53210, Czech Republic&lt;/auth-address&gt;&lt;titles&gt;&lt;title&gt;The effect of soaking regime and moderate drying temperature on the quality of buckwheat-based product&lt;/title&gt;&lt;secondary-title&gt;Journal of Cereal Science&lt;/secondary-title&gt;&lt;alt-title&gt;J Cereal Sci&lt;/alt-title&gt;&lt;/titles&gt;&lt;periodical&gt;&lt;full-title&gt;Journal of Cereal Science&lt;/full-title&gt;&lt;abbr-1&gt;J Cereal Sci&lt;/abbr-1&gt;&lt;/periodical&gt;&lt;alt-periodical&gt;&lt;full-title&gt;Journal of Cereal Science&lt;/full-title&gt;&lt;abbr-1&gt;J Cereal Sci&lt;/abbr-1&gt;&lt;/alt-periodical&gt;&lt;pages&gt;15-21&lt;/pages&gt;&lt;volume&gt;81&lt;/volume&gt;&lt;keywords&gt;&lt;keyword&gt;vegan diet&lt;/keyword&gt;&lt;keyword&gt;drying&lt;/keyword&gt;&lt;keyword&gt;antioxidant&lt;/keyword&gt;&lt;keyword&gt;escherichia coli&lt;/keyword&gt;&lt;keyword&gt;escherichia-coli o157h7&lt;/keyword&gt;&lt;keyword&gt;tartary buckwheat&lt;/keyword&gt;&lt;keyword&gt;antioxidant properties&lt;/keyword&gt;&lt;keyword&gt;bioactive components&lt;/keyword&gt;&lt;keyword&gt;phenolic-compounds&lt;/keyword&gt;&lt;keyword&gt;cultivars&lt;/keyword&gt;&lt;keyword&gt;capacity&lt;/keyword&gt;&lt;keyword&gt;seeds&lt;/keyword&gt;&lt;keyword&gt;heat&lt;/keyword&gt;&lt;/keywords&gt;&lt;dates&gt;&lt;year&gt;2018&lt;/year&gt;&lt;pub-dates&gt;&lt;date&gt;May&lt;/date&gt;&lt;/pub-dates&gt;&lt;/dates&gt;&lt;isbn&gt;0733-5210&lt;/isbn&gt;&lt;accession-num&gt;ISI:000437044000004&lt;/accession-num&gt;&lt;urls&gt;&lt;related-urls&gt;&lt;url&gt;&amp;lt;Go to ISI&amp;gt;://000437044000004&lt;/url&gt;&lt;/related-urls&gt;&lt;/urls&gt;&lt;electronic-resource-num&gt;10.1016/j.jcs.2018.01.015&lt;/electronic-resource-num&gt;&lt;language&gt;English&lt;/language&gt;&lt;/record&gt;&lt;/Cite&gt;&lt;/EndNote&gt;</w:instrText>
      </w:r>
      <w:r w:rsidR="00A330E5" w:rsidRPr="00CD6D4D">
        <w:fldChar w:fldCharType="separate"/>
      </w:r>
      <w:r w:rsidR="00A330E5" w:rsidRPr="00CD6D4D">
        <w:rPr>
          <w:noProof/>
        </w:rPr>
        <w:t>(</w:t>
      </w:r>
      <w:hyperlink w:anchor="_ENREF_5" w:tooltip="Brozkova, 2018 #1412" w:history="1">
        <w:r w:rsidR="00265EA8" w:rsidRPr="00CD6D4D">
          <w:rPr>
            <w:noProof/>
          </w:rPr>
          <w:t>Brozkova et al., 2018</w:t>
        </w:r>
      </w:hyperlink>
      <w:r w:rsidR="00A330E5" w:rsidRPr="00CD6D4D">
        <w:rPr>
          <w:noProof/>
        </w:rPr>
        <w:t>)</w:t>
      </w:r>
      <w:r w:rsidR="00A330E5" w:rsidRPr="00CD6D4D">
        <w:fldChar w:fldCharType="end"/>
      </w:r>
      <w:r w:rsidR="00A330E5" w:rsidRPr="00CD6D4D">
        <w:t>.</w:t>
      </w:r>
      <w:r w:rsidR="00825D4F" w:rsidRPr="00CD6D4D">
        <w:t xml:space="preserve">Condensed tannins content (CTC) of the extract was evaluated in vanillin assay as was described in a study of </w:t>
      </w:r>
      <w:hyperlink w:anchor="_ENREF_34" w:tooltip="Sun, 1998 #2157" w:history="1">
        <w:r w:rsidR="00825D4F" w:rsidRPr="00CD6D4D">
          <w:rPr>
            <w:noProof/>
          </w:rPr>
          <w:t xml:space="preserve">Sun, Ricardo-da-Silva, &amp; Spranger </w:t>
        </w:r>
      </w:hyperlink>
      <w:r w:rsidR="00825D4F" w:rsidRPr="00CD6D4D">
        <w:fldChar w:fldCharType="begin"/>
      </w:r>
      <w:r w:rsidR="00825D4F" w:rsidRPr="00CD6D4D">
        <w:instrText xml:space="preserve"> ADDIN EN.CITE &lt;EndNote&gt;&lt;Cite ExcludeAuth="1"&gt;&lt;Author&gt;Sun&lt;/Author&gt;&lt;Year&gt;1998&lt;/Year&gt;&lt;RecNum&gt;2157&lt;/RecNum&gt;&lt;DisplayText&gt;(1998)&lt;/DisplayText&gt;&lt;record&gt;&lt;rec-number&gt;2157&lt;/rec-number&gt;&lt;foreign-keys&gt;&lt;key app="EN" db-id="t25ztfzzfvd0sme2z95x59wv05aavte25ddt"&gt;2157&lt;/key&gt;&lt;/foreign-keys&gt;&lt;ref-type name="Journal Article"&gt;17&lt;/ref-type&gt;&lt;contributors&gt;&lt;authors&gt;&lt;author&gt;Sun, B. S.&lt;/author&gt;&lt;author&gt;Ricardo-da-Silva, J. M.&lt;/author&gt;&lt;author&gt;Spranger, I.&lt;/author&gt;&lt;/authors&gt;&lt;/contributors&gt;&lt;auth-address&gt;Inst Nacl Invest Agr, Estacao Vitivinicola Nacl, P-2560 Dois Portos, Portugal&amp;#xD;Univ Tecn Lisboa, Inst Super Agron, P-1399 Lisbon, Portugal&lt;/auth-address&gt;&lt;titles&gt;&lt;title&gt;Critical factors of vanillin assay for catechins and proanthocyanidins&lt;/title&gt;&lt;secondary-title&gt;Journal of Agricultural and Food Chemistry&lt;/secondary-title&gt;&lt;alt-title&gt;J Agr Food Chem&lt;/alt-title&gt;&lt;/titles&gt;&lt;periodical&gt;&lt;full-title&gt;Journal of Agricultural and Food Chemistry&lt;/full-title&gt;&lt;/periodical&gt;&lt;pages&gt;4267-4274&lt;/pages&gt;&lt;volume&gt;46&lt;/volume&gt;&lt;number&gt;10&lt;/number&gt;&lt;keywords&gt;&lt;keyword&gt;catechins&lt;/keyword&gt;&lt;keyword&gt;proanthocyanidins&lt;/keyword&gt;&lt;keyword&gt;vanillin assay&lt;/keyword&gt;&lt;keyword&gt;sorghum grain&lt;/keyword&gt;&lt;keyword&gt;condensed tannins&lt;/keyword&gt;&lt;/keywords&gt;&lt;dates&gt;&lt;year&gt;1998&lt;/year&gt;&lt;pub-dates&gt;&lt;date&gt;Oct&lt;/date&gt;&lt;/pub-dates&gt;&lt;/dates&gt;&lt;isbn&gt;0021-8561&lt;/isbn&gt;&lt;accession-num&gt;ISI:000076655800066&lt;/accession-num&gt;&lt;urls&gt;&lt;related-urls&gt;&lt;url&gt;&amp;lt;Go to ISI&amp;gt;://000076655800066&lt;/url&gt;&lt;/related-urls&gt;&lt;/urls&gt;&lt;electronic-resource-num&gt;Doi 10.1021/Jf980366j&lt;/electronic-resource-num&gt;&lt;language&gt;English&lt;/language&gt;&lt;/record&gt;&lt;/Cite&gt;&lt;/EndNote&gt;</w:instrText>
      </w:r>
      <w:r w:rsidR="00825D4F" w:rsidRPr="00CD6D4D">
        <w:fldChar w:fldCharType="separate"/>
      </w:r>
      <w:r w:rsidR="00825D4F" w:rsidRPr="00CD6D4D">
        <w:rPr>
          <w:noProof/>
        </w:rPr>
        <w:t>(</w:t>
      </w:r>
      <w:hyperlink w:anchor="_ENREF_31" w:tooltip="Sun, 1998 #2157" w:history="1">
        <w:r w:rsidR="00265EA8" w:rsidRPr="00CD6D4D">
          <w:rPr>
            <w:noProof/>
          </w:rPr>
          <w:t>1998</w:t>
        </w:r>
      </w:hyperlink>
      <w:r w:rsidR="00825D4F" w:rsidRPr="00CD6D4D">
        <w:rPr>
          <w:noProof/>
        </w:rPr>
        <w:t>)</w:t>
      </w:r>
      <w:r w:rsidR="00825D4F" w:rsidRPr="00CD6D4D">
        <w:fldChar w:fldCharType="end"/>
      </w:r>
      <w:r w:rsidR="00532A61" w:rsidRPr="00CD6D4D">
        <w:t>,</w:t>
      </w:r>
      <w:r w:rsidR="00825D4F" w:rsidRPr="00CD6D4D">
        <w:t xml:space="preserve"> and results were expressed as µg catechin</w:t>
      </w:r>
      <w:r w:rsidR="00532A61" w:rsidRPr="00CD6D4D">
        <w:t xml:space="preserve"> </w:t>
      </w:r>
      <w:r w:rsidR="00825D4F" w:rsidRPr="00CD6D4D">
        <w:t>mL</w:t>
      </w:r>
      <w:r w:rsidR="00532A61" w:rsidRPr="00CD6D4D">
        <w:rPr>
          <w:vertAlign w:val="superscript"/>
        </w:rPr>
        <w:t>-1</w:t>
      </w:r>
      <w:r w:rsidR="00825D4F" w:rsidRPr="00CD6D4D">
        <w:t xml:space="preserve">. </w:t>
      </w:r>
    </w:p>
    <w:p w:rsidR="005C17BE" w:rsidRPr="00CD6D4D" w:rsidRDefault="005C17BE" w:rsidP="009B3BEA">
      <w:pPr>
        <w:ind w:left="0" w:firstLine="0"/>
      </w:pPr>
      <w:r w:rsidRPr="00CD6D4D">
        <w:t xml:space="preserve"> </w:t>
      </w:r>
    </w:p>
    <w:p w:rsidR="004C7DAE" w:rsidRPr="00CD6D4D" w:rsidRDefault="00980248" w:rsidP="009B3BEA">
      <w:pPr>
        <w:ind w:left="0" w:firstLine="0"/>
      </w:pPr>
      <w:r w:rsidRPr="00CD6D4D">
        <w:t>2.</w:t>
      </w:r>
      <w:r w:rsidR="00F03392" w:rsidRPr="00CD6D4D">
        <w:t>5</w:t>
      </w:r>
      <w:r w:rsidRPr="00CD6D4D">
        <w:t xml:space="preserve"> </w:t>
      </w:r>
      <w:r w:rsidR="004C7DAE" w:rsidRPr="00CD6D4D">
        <w:t>Moisture adsorption study</w:t>
      </w:r>
    </w:p>
    <w:p w:rsidR="004C7DAE" w:rsidRPr="00CD6D4D" w:rsidRDefault="007D3F8C" w:rsidP="009B3BEA">
      <w:pPr>
        <w:ind w:left="0" w:firstLine="0"/>
      </w:pPr>
      <w:r w:rsidRPr="00CD6D4D">
        <w:t>Prior the moisture adsorption study, carob powder w</w:t>
      </w:r>
      <w:r w:rsidR="00C70EAF" w:rsidRPr="00CD6D4D">
        <w:t>as</w:t>
      </w:r>
      <w:r w:rsidRPr="00CD6D4D">
        <w:t xml:space="preserve"> </w:t>
      </w:r>
      <w:r w:rsidR="00C70EAF" w:rsidRPr="00CD6D4D">
        <w:t xml:space="preserve">carefully </w:t>
      </w:r>
      <w:r w:rsidRPr="00CD6D4D">
        <w:t xml:space="preserve">dehydrated </w:t>
      </w:r>
      <w:r w:rsidR="00C70EAF" w:rsidRPr="00CD6D4D">
        <w:t>in closed desiccator with freshly dried silica gel until the weight constancy. Static gravimetric method was applied to examine equilibrium moisture content (</w:t>
      </w:r>
      <w:r w:rsidR="00AB3B28" w:rsidRPr="00CD6D4D">
        <w:t xml:space="preserve">EMC; </w:t>
      </w:r>
      <w:r w:rsidR="00C70EAF" w:rsidRPr="00CD6D4D">
        <w:t>g H</w:t>
      </w:r>
      <w:r w:rsidR="00C70EAF" w:rsidRPr="00CD6D4D">
        <w:rPr>
          <w:vertAlign w:val="subscript"/>
        </w:rPr>
        <w:t>2</w:t>
      </w:r>
      <w:r w:rsidR="00C70EAF" w:rsidRPr="00CD6D4D">
        <w:t>O g</w:t>
      </w:r>
      <w:r w:rsidR="00C70EAF" w:rsidRPr="00CD6D4D">
        <w:rPr>
          <w:vertAlign w:val="superscript"/>
        </w:rPr>
        <w:t>–1</w:t>
      </w:r>
      <w:r w:rsidR="00C70EAF" w:rsidRPr="00CD6D4D">
        <w:t xml:space="preserve"> dry basis, db) at particular water activity level. Briefly, salt slurries </w:t>
      </w:r>
      <w:r w:rsidR="00163B63" w:rsidRPr="00CD6D4D">
        <w:t>(LiBr, LiCl, CH</w:t>
      </w:r>
      <w:r w:rsidR="00163B63" w:rsidRPr="00CD6D4D">
        <w:rPr>
          <w:vertAlign w:val="subscript"/>
        </w:rPr>
        <w:t>3</w:t>
      </w:r>
      <w:r w:rsidR="00163B63" w:rsidRPr="00CD6D4D">
        <w:t>COOK, MgCl</w:t>
      </w:r>
      <w:r w:rsidR="00163B63" w:rsidRPr="00CD6D4D">
        <w:rPr>
          <w:vertAlign w:val="subscript"/>
        </w:rPr>
        <w:t>2</w:t>
      </w:r>
      <w:r w:rsidR="00163B63" w:rsidRPr="00CD6D4D">
        <w:t>, K</w:t>
      </w:r>
      <w:r w:rsidR="00163B63" w:rsidRPr="00CD6D4D">
        <w:rPr>
          <w:vertAlign w:val="subscript"/>
        </w:rPr>
        <w:t>2</w:t>
      </w:r>
      <w:r w:rsidR="00163B63" w:rsidRPr="00CD6D4D">
        <w:t>CO</w:t>
      </w:r>
      <w:r w:rsidR="00163B63" w:rsidRPr="00CD6D4D">
        <w:rPr>
          <w:vertAlign w:val="subscript"/>
        </w:rPr>
        <w:t>3</w:t>
      </w:r>
      <w:r w:rsidR="00163B63" w:rsidRPr="00CD6D4D">
        <w:t>, Mg(NO</w:t>
      </w:r>
      <w:r w:rsidR="00163B63" w:rsidRPr="00CD6D4D">
        <w:rPr>
          <w:vertAlign w:val="subscript"/>
        </w:rPr>
        <w:t>3</w:t>
      </w:r>
      <w:r w:rsidR="00163B63" w:rsidRPr="00CD6D4D">
        <w:t>)</w:t>
      </w:r>
      <w:r w:rsidR="00163B63" w:rsidRPr="00CD6D4D">
        <w:rPr>
          <w:vertAlign w:val="subscript"/>
        </w:rPr>
        <w:t>2</w:t>
      </w:r>
      <w:r w:rsidR="00163B63" w:rsidRPr="00CD6D4D">
        <w:t>, NaBr, CoCl</w:t>
      </w:r>
      <w:r w:rsidR="00163B63" w:rsidRPr="00CD6D4D">
        <w:rPr>
          <w:vertAlign w:val="subscript"/>
        </w:rPr>
        <w:t>2</w:t>
      </w:r>
      <w:r w:rsidR="00163B63" w:rsidRPr="00CD6D4D">
        <w:t>, KI, NaCl, KCl, K</w:t>
      </w:r>
      <w:r w:rsidR="00163B63" w:rsidRPr="00CD6D4D">
        <w:rPr>
          <w:vertAlign w:val="subscript"/>
        </w:rPr>
        <w:t>2</w:t>
      </w:r>
      <w:r w:rsidR="00163B63" w:rsidRPr="00CD6D4D">
        <w:t>SO</w:t>
      </w:r>
      <w:r w:rsidR="00163B63" w:rsidRPr="00CD6D4D">
        <w:rPr>
          <w:vertAlign w:val="subscript"/>
        </w:rPr>
        <w:t>4</w:t>
      </w:r>
      <w:r w:rsidR="00163B63" w:rsidRPr="00CD6D4D">
        <w:t xml:space="preserve">) </w:t>
      </w:r>
      <w:r w:rsidR="00C70EAF" w:rsidRPr="00CD6D4D">
        <w:t xml:space="preserve">were prepared to </w:t>
      </w:r>
      <w:r w:rsidR="00163B63" w:rsidRPr="00CD6D4D">
        <w:t xml:space="preserve">induce water activity level in the range from 0.058 to 0.980 as was described by </w:t>
      </w:r>
      <w:r w:rsidR="00163B63" w:rsidRPr="00CD6D4D">
        <w:fldChar w:fldCharType="begin"/>
      </w:r>
      <w:r w:rsidR="00163B63" w:rsidRPr="00CD6D4D">
        <w:instrText xml:space="preserve"> ADDIN EN.CITE &lt;EndNote&gt;&lt;Cite&gt;&lt;Author&gt;Greenspan&lt;/Author&gt;&lt;Year&gt;1977&lt;/Year&gt;&lt;RecNum&gt;1531&lt;/RecNum&gt;&lt;DisplayText&gt;(Greenspan, 1977)&lt;/DisplayText&gt;&lt;record&gt;&lt;rec-number&gt;1531&lt;/rec-number&gt;&lt;foreign-keys&gt;&lt;key app="EN" db-id="t25ztfzzfvd0sme2z95x59wv05aavte25ddt"&gt;1531&lt;/key&gt;&lt;/foreign-keys&gt;&lt;ref-type name="Journal Article"&gt;17&lt;/ref-type&gt;&lt;contributors&gt;&lt;authors&gt;&lt;author&gt;Greenspan, L.&lt;/author&gt;&lt;/authors&gt;&lt;/contributors&gt;&lt;auth-address&gt;Nbs, Inst Bas Stand, Washington, Dc 20234 USA&lt;/auth-address&gt;&lt;titles&gt;&lt;title&gt;Humidity Fixed-Points of Binary Saturated Aqueous-Solutions&lt;/title&gt;&lt;secondary-title&gt;Journal of Research of the National Bureau of Standards Section a-Physics and Chemistry&lt;/secondary-title&gt;&lt;alt-title&gt;J Res Nbs a Phys Ch&lt;/alt-title&gt;&lt;/titles&gt;&lt;periodical&gt;&lt;full-title&gt;Journal of Research of the National Bureau of Standards Section a-Physics and Chemistry&lt;/full-title&gt;&lt;abbr-1&gt;J Res Nbs a Phys Ch&lt;/abbr-1&gt;&lt;/periodical&gt;&lt;alt-periodical&gt;&lt;full-title&gt;Journal of Research of the National Bureau of Standards Section a-Physics and Chemistry&lt;/full-title&gt;&lt;abbr-1&gt;J Res Nbs a Phys Ch&lt;/abbr-1&gt;&lt;/alt-periodical&gt;&lt;pages&gt;89-96&lt;/pages&gt;&lt;volume&gt;81&lt;/volume&gt;&lt;number&gt;1&lt;/number&gt;&lt;dates&gt;&lt;year&gt;1977&lt;/year&gt;&lt;/dates&gt;&lt;accession-num&gt;ISI:A1977DM87500006&lt;/accession-num&gt;&lt;urls&gt;&lt;related-urls&gt;&lt;url&gt;&amp;lt;Go to ISI&amp;gt;://A1977DM87500006&lt;/url&gt;&lt;/related-urls&gt;&lt;/urls&gt;&lt;electronic-resource-num&gt;10.6028/jres.081A.011&lt;/electronic-resource-num&gt;&lt;language&gt;English&lt;/language&gt;&lt;/record&gt;&lt;/Cite&gt;&lt;/EndNote&gt;</w:instrText>
      </w:r>
      <w:r w:rsidR="00163B63" w:rsidRPr="00CD6D4D">
        <w:fldChar w:fldCharType="separate"/>
      </w:r>
      <w:r w:rsidR="00163B63" w:rsidRPr="00CD6D4D">
        <w:t>(</w:t>
      </w:r>
      <w:hyperlink w:anchor="_ENREF_9" w:tooltip="Greenspan, 1977 #1531" w:history="1">
        <w:r w:rsidR="00265EA8" w:rsidRPr="00CD6D4D">
          <w:t>Greenspan, 1977</w:t>
        </w:r>
      </w:hyperlink>
      <w:r w:rsidR="00163B63" w:rsidRPr="00CD6D4D">
        <w:t>)</w:t>
      </w:r>
      <w:r w:rsidR="00163B63" w:rsidRPr="00CD6D4D">
        <w:fldChar w:fldCharType="end"/>
      </w:r>
      <w:r w:rsidR="00163B63" w:rsidRPr="00CD6D4D">
        <w:t xml:space="preserve">. Approximately 1.0 g of sample was placed above salt slurry in desiccator and equilibrated at </w:t>
      </w:r>
      <w:r w:rsidRPr="00CD6D4D">
        <w:t>15, 25, and 40 °C</w:t>
      </w:r>
      <w:r w:rsidR="00163B63" w:rsidRPr="00CD6D4D">
        <w:t xml:space="preserve"> until the weight changed of less than 0.0005 g using analytical balance with an accuracy ±0.0001 g</w:t>
      </w:r>
      <w:r w:rsidRPr="00CD6D4D">
        <w:t>.</w:t>
      </w:r>
      <w:r w:rsidR="0067024C" w:rsidRPr="00CD6D4D">
        <w:t xml:space="preserve"> </w:t>
      </w:r>
      <w:r w:rsidR="00163B63" w:rsidRPr="00CD6D4D">
        <w:t xml:space="preserve">In order to prevent the mould growth, 0.5 g of </w:t>
      </w:r>
      <w:r w:rsidR="0067024C" w:rsidRPr="00CD6D4D">
        <w:t>thymol was placed in desiccators with relative humidity &gt; 60% (</w:t>
      </w:r>
      <w:r w:rsidR="0067024C" w:rsidRPr="00CD6D4D">
        <w:rPr>
          <w:i/>
        </w:rPr>
        <w:t>a</w:t>
      </w:r>
      <w:r w:rsidR="0067024C" w:rsidRPr="00CD6D4D">
        <w:rPr>
          <w:i/>
          <w:vertAlign w:val="subscript"/>
        </w:rPr>
        <w:t>w</w:t>
      </w:r>
      <w:r w:rsidR="0067024C" w:rsidRPr="00CD6D4D">
        <w:t xml:space="preserve"> &gt; 0.60)</w:t>
      </w:r>
      <w:r w:rsidR="00163B63" w:rsidRPr="00CD6D4D">
        <w:t>.</w:t>
      </w:r>
      <w:r w:rsidR="0067024C" w:rsidRPr="00CD6D4D">
        <w:t xml:space="preserve"> The </w:t>
      </w:r>
      <w:r w:rsidR="003834A0" w:rsidRPr="00CD6D4D">
        <w:t xml:space="preserve">moisture content was determinate by </w:t>
      </w:r>
      <w:r w:rsidR="003B4AC7" w:rsidRPr="00CD6D4D">
        <w:t xml:space="preserve">AOAC </w:t>
      </w:r>
      <w:r w:rsidR="007F41BE" w:rsidRPr="00CD6D4D">
        <w:t>Official Method 930.04</w:t>
      </w:r>
      <w:r w:rsidR="003B4AC7" w:rsidRPr="00CD6D4D">
        <w:t xml:space="preserve"> (</w:t>
      </w:r>
      <w:r w:rsidR="006A7507" w:rsidRPr="00CD6D4D">
        <w:t xml:space="preserve">AOAC, </w:t>
      </w:r>
      <w:r w:rsidR="003834A0" w:rsidRPr="00CD6D4D">
        <w:t>2007)</w:t>
      </w:r>
      <w:r w:rsidR="00E96D7B" w:rsidRPr="00CD6D4D">
        <w:t xml:space="preserve">. Three replicates of equilibrium moisture contents at each </w:t>
      </w:r>
      <w:r w:rsidR="00E96D7B" w:rsidRPr="00CD6D4D">
        <w:rPr>
          <w:i/>
        </w:rPr>
        <w:t>a</w:t>
      </w:r>
      <w:r w:rsidR="00E96D7B" w:rsidRPr="00CD6D4D">
        <w:rPr>
          <w:i/>
          <w:vertAlign w:val="subscript"/>
        </w:rPr>
        <w:t>w</w:t>
      </w:r>
      <w:r w:rsidR="00E96D7B" w:rsidRPr="00CD6D4D">
        <w:rPr>
          <w:vertAlign w:val="subscript"/>
        </w:rPr>
        <w:t xml:space="preserve"> </w:t>
      </w:r>
      <w:r w:rsidR="00E96D7B" w:rsidRPr="00CD6D4D">
        <w:t>level were used.</w:t>
      </w:r>
      <w:r w:rsidR="003834A0" w:rsidRPr="00CD6D4D">
        <w:t xml:space="preserve"> </w:t>
      </w:r>
    </w:p>
    <w:p w:rsidR="003834A0" w:rsidRPr="00CD6D4D" w:rsidRDefault="003834A0" w:rsidP="009B3BEA">
      <w:pPr>
        <w:ind w:left="0" w:firstLine="0"/>
      </w:pPr>
    </w:p>
    <w:p w:rsidR="003834A0" w:rsidRPr="00CD6D4D" w:rsidRDefault="00980248" w:rsidP="009B3BEA">
      <w:pPr>
        <w:ind w:left="0" w:firstLine="0"/>
      </w:pPr>
      <w:r w:rsidRPr="00CD6D4D">
        <w:t>2.</w:t>
      </w:r>
      <w:r w:rsidR="00F03392" w:rsidRPr="00CD6D4D">
        <w:t>6</w:t>
      </w:r>
      <w:r w:rsidRPr="00CD6D4D">
        <w:t xml:space="preserve"> </w:t>
      </w:r>
      <w:r w:rsidR="003834A0" w:rsidRPr="00CD6D4D">
        <w:t>Isotherm modelling</w:t>
      </w:r>
    </w:p>
    <w:p w:rsidR="003834A0" w:rsidRPr="00CD6D4D" w:rsidRDefault="00E96D7B" w:rsidP="009B3BEA">
      <w:pPr>
        <w:ind w:left="0" w:firstLine="0"/>
      </w:pPr>
      <w:r w:rsidRPr="00CD6D4D">
        <w:t>Equilibrium moisture content was plotted as a function of water activity using t</w:t>
      </w:r>
      <w:r w:rsidR="00FD4B8D" w:rsidRPr="00CD6D4D">
        <w:t>he GAB equation</w:t>
      </w:r>
      <w:r w:rsidRPr="00CD6D4D">
        <w:t xml:space="preserve"> for both </w:t>
      </w:r>
      <w:r w:rsidR="007A0C4E" w:rsidRPr="00CD6D4D">
        <w:t>unroasted and roasted carob powder samples.</w:t>
      </w:r>
      <w:r w:rsidR="003834A0" w:rsidRPr="00CD6D4D">
        <w:t xml:space="preserve"> </w:t>
      </w:r>
      <w:r w:rsidR="00D93994" w:rsidRPr="00CD6D4D">
        <w:t xml:space="preserve">The </w:t>
      </w:r>
      <w:r w:rsidR="005A4D28" w:rsidRPr="00CD6D4D">
        <w:t>GAB equation was used in the form</w:t>
      </w:r>
      <w:r w:rsidR="00096D00" w:rsidRPr="00CD6D4D">
        <w:t>:</w:t>
      </w:r>
    </w:p>
    <w:p w:rsidR="005A4D28" w:rsidRPr="00CD6D4D" w:rsidRDefault="005A4D28" w:rsidP="009B3BEA">
      <w:pPr>
        <w:ind w:left="0" w:firstLine="0"/>
      </w:pPr>
    </w:p>
    <w:p w:rsidR="005A4D28" w:rsidRPr="00CD6D4D" w:rsidRDefault="00352BF9" w:rsidP="009B3BEA">
      <w:pPr>
        <w:pStyle w:val="MTDisplayEquation"/>
        <w:spacing w:line="480" w:lineRule="auto"/>
      </w:pPr>
      <w:r w:rsidRPr="00CD6D4D">
        <w:tab/>
      </w:r>
      <w:r w:rsidR="00853393" w:rsidRPr="00CD6D4D">
        <w:rPr>
          <w:position w:val="-32"/>
        </w:rPr>
        <w:object w:dxaOrig="3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3pt" o:ole="">
            <v:imagedata r:id="rId8" o:title=""/>
          </v:shape>
          <o:OLEObject Type="Embed" ProgID="Equation.DSMT4" ShapeID="_x0000_i1025" DrawAspect="Content" ObjectID="_1652069834" r:id="rId9"/>
        </w:object>
      </w:r>
      <w:r w:rsidRPr="00CD6D4D">
        <w:t xml:space="preserve"> </w:t>
      </w:r>
      <w:r w:rsidRPr="00CD6D4D">
        <w:tab/>
        <w:t>(1)</w:t>
      </w:r>
    </w:p>
    <w:p w:rsidR="005A4D28" w:rsidRPr="00CD6D4D" w:rsidRDefault="005A4D28" w:rsidP="009B3BEA">
      <w:pPr>
        <w:ind w:left="0" w:firstLine="0"/>
      </w:pPr>
    </w:p>
    <w:p w:rsidR="00F31CF1" w:rsidRPr="00CD6D4D" w:rsidRDefault="00E96D7B" w:rsidP="009B3BEA">
      <w:pPr>
        <w:ind w:left="0" w:firstLine="0"/>
      </w:pPr>
      <w:r w:rsidRPr="00CD6D4D">
        <w:t xml:space="preserve">where </w:t>
      </w:r>
      <w:r w:rsidR="005A4D28" w:rsidRPr="00CD6D4D">
        <w:rPr>
          <w:i/>
        </w:rPr>
        <w:t>M</w:t>
      </w:r>
      <w:r w:rsidR="005A4D28" w:rsidRPr="00CD6D4D">
        <w:rPr>
          <w:i/>
          <w:vertAlign w:val="subscript"/>
        </w:rPr>
        <w:t>0</w:t>
      </w:r>
      <w:r w:rsidR="00EB4F1C" w:rsidRPr="00CD6D4D">
        <w:t xml:space="preserve"> (g</w:t>
      </w:r>
      <w:r w:rsidR="00096D00" w:rsidRPr="00CD6D4D">
        <w:t xml:space="preserve"> </w:t>
      </w:r>
      <w:r w:rsidR="00EB4F1C" w:rsidRPr="00CD6D4D">
        <w:t>g</w:t>
      </w:r>
      <w:r w:rsidR="00732BB4" w:rsidRPr="00CD6D4D">
        <w:rPr>
          <w:vertAlign w:val="superscript"/>
        </w:rPr>
        <w:t>–</w:t>
      </w:r>
      <w:r w:rsidR="00096D00" w:rsidRPr="00CD6D4D">
        <w:rPr>
          <w:vertAlign w:val="superscript"/>
        </w:rPr>
        <w:t>1</w:t>
      </w:r>
      <w:r w:rsidR="00EB4F1C" w:rsidRPr="00CD6D4D">
        <w:t xml:space="preserve"> db)</w:t>
      </w:r>
      <w:r w:rsidRPr="00CD6D4D">
        <w:t xml:space="preserve"> is</w:t>
      </w:r>
      <w:r w:rsidR="00D93994" w:rsidRPr="00CD6D4D">
        <w:t xml:space="preserve"> </w:t>
      </w:r>
      <w:r w:rsidRPr="00CD6D4D">
        <w:t xml:space="preserve">monolayer moisture content </w:t>
      </w:r>
      <w:r w:rsidR="00D93994" w:rsidRPr="00CD6D4D">
        <w:t xml:space="preserve">and </w:t>
      </w:r>
      <w:r w:rsidR="00D93994" w:rsidRPr="00CD6D4D">
        <w:rPr>
          <w:i/>
        </w:rPr>
        <w:t>C</w:t>
      </w:r>
      <w:r w:rsidR="00D93994" w:rsidRPr="00CD6D4D">
        <w:t xml:space="preserve"> and </w:t>
      </w:r>
      <w:r w:rsidR="00D93994" w:rsidRPr="00CD6D4D">
        <w:rPr>
          <w:i/>
        </w:rPr>
        <w:t>K</w:t>
      </w:r>
      <w:r w:rsidRPr="00CD6D4D">
        <w:t xml:space="preserve"> represent parameters.</w:t>
      </w:r>
      <w:r w:rsidR="00853393" w:rsidRPr="00CD6D4D">
        <w:t xml:space="preserve"> </w:t>
      </w:r>
    </w:p>
    <w:p w:rsidR="00F31CF1" w:rsidRPr="00CD6D4D" w:rsidRDefault="00F31CF1" w:rsidP="009B3BEA">
      <w:pPr>
        <w:ind w:left="0" w:firstLine="0"/>
        <w:rPr>
          <w:i/>
        </w:rPr>
      </w:pPr>
    </w:p>
    <w:p w:rsidR="00EB4F1C" w:rsidRPr="00CD6D4D" w:rsidRDefault="00980248" w:rsidP="009B3BEA">
      <w:pPr>
        <w:ind w:left="0" w:firstLine="0"/>
      </w:pPr>
      <w:r w:rsidRPr="00CD6D4D">
        <w:t>2.</w:t>
      </w:r>
      <w:r w:rsidR="00F03392" w:rsidRPr="00CD6D4D">
        <w:t>7</w:t>
      </w:r>
      <w:r w:rsidRPr="00CD6D4D">
        <w:t xml:space="preserve"> </w:t>
      </w:r>
      <w:r w:rsidR="00E75DB0" w:rsidRPr="00CD6D4D">
        <w:t>Thermodynamic properties of moisture sorption</w:t>
      </w:r>
    </w:p>
    <w:p w:rsidR="00E75DB0" w:rsidRPr="00CD6D4D" w:rsidRDefault="00936A7C" w:rsidP="009B3BEA">
      <w:pPr>
        <w:ind w:left="0" w:firstLine="0"/>
      </w:pPr>
      <w:r w:rsidRPr="00CD6D4D">
        <w:t xml:space="preserve">Net isosteric heat, </w:t>
      </w:r>
      <w:r w:rsidRPr="00CD6D4D">
        <w:rPr>
          <w:i/>
        </w:rPr>
        <w:t>q</w:t>
      </w:r>
      <w:r w:rsidRPr="00CD6D4D">
        <w:rPr>
          <w:i/>
          <w:vertAlign w:val="subscript"/>
        </w:rPr>
        <w:t>st</w:t>
      </w:r>
      <w:r w:rsidRPr="00CD6D4D">
        <w:rPr>
          <w:i/>
        </w:rPr>
        <w:t xml:space="preserve"> </w:t>
      </w:r>
      <w:r w:rsidRPr="00CD6D4D">
        <w:t>(kJ mol</w:t>
      </w:r>
      <w:r w:rsidRPr="00CD6D4D">
        <w:rPr>
          <w:vertAlign w:val="superscript"/>
        </w:rPr>
        <w:t>–1</w:t>
      </w:r>
      <w:r w:rsidRPr="00CD6D4D">
        <w:t>) was obtained from Claussius-Clapeyron equation:</w:t>
      </w:r>
    </w:p>
    <w:p w:rsidR="00A43A97" w:rsidRPr="00CD6D4D" w:rsidRDefault="00A43A97" w:rsidP="009B3BEA">
      <w:pPr>
        <w:pStyle w:val="MTDisplayEquation"/>
        <w:spacing w:line="480" w:lineRule="auto"/>
      </w:pPr>
      <w:r w:rsidRPr="00CD6D4D">
        <w:tab/>
      </w:r>
      <w:r w:rsidRPr="00CD6D4D">
        <w:rPr>
          <w:position w:val="-30"/>
        </w:rPr>
        <w:object w:dxaOrig="1620" w:dyaOrig="660">
          <v:shape id="_x0000_i1026" type="#_x0000_t75" style="width:81pt;height:33pt" o:ole="">
            <v:imagedata r:id="rId10" o:title=""/>
          </v:shape>
          <o:OLEObject Type="Embed" ProgID="Equation.DSMT4" ShapeID="_x0000_i1026" DrawAspect="Content" ObjectID="_1652069835" r:id="rId11"/>
        </w:object>
      </w:r>
      <w:r w:rsidRPr="00CD6D4D">
        <w:t xml:space="preserve"> </w:t>
      </w:r>
      <w:r w:rsidRPr="00CD6D4D">
        <w:tab/>
        <w:t>(</w:t>
      </w:r>
      <w:r w:rsidR="007A0C4E" w:rsidRPr="00CD6D4D">
        <w:t>2</w:t>
      </w:r>
      <w:r w:rsidRPr="00CD6D4D">
        <w:t>)</w:t>
      </w:r>
    </w:p>
    <w:p w:rsidR="0018606B" w:rsidRPr="00CD6D4D" w:rsidRDefault="0018606B" w:rsidP="009B3BEA">
      <w:pPr>
        <w:pStyle w:val="MTDisplayEquation"/>
        <w:spacing w:line="480" w:lineRule="auto"/>
      </w:pPr>
    </w:p>
    <w:p w:rsidR="00E17C2C" w:rsidRPr="00CD6D4D" w:rsidRDefault="00A43A97" w:rsidP="009B3BEA">
      <w:pPr>
        <w:pStyle w:val="MTDisplayEquation"/>
        <w:spacing w:line="480" w:lineRule="auto"/>
      </w:pPr>
      <w:r w:rsidRPr="00CD6D4D">
        <w:t xml:space="preserve">where </w:t>
      </w:r>
      <w:r w:rsidRPr="00CD6D4D">
        <w:rPr>
          <w:i/>
        </w:rPr>
        <w:t>T</w:t>
      </w:r>
      <w:r w:rsidRPr="00CD6D4D">
        <w:t xml:space="preserve"> is the temperature (K) and </w:t>
      </w:r>
      <w:r w:rsidRPr="00CD6D4D">
        <w:rPr>
          <w:i/>
        </w:rPr>
        <w:t>R</w:t>
      </w:r>
      <w:r w:rsidRPr="00CD6D4D">
        <w:t xml:space="preserve"> is the universal gas constant (8.314 J</w:t>
      </w:r>
      <w:r w:rsidR="00096D00" w:rsidRPr="00CD6D4D">
        <w:t xml:space="preserve"> </w:t>
      </w:r>
      <w:r w:rsidRPr="00CD6D4D">
        <w:t>(mol K)</w:t>
      </w:r>
      <w:r w:rsidR="00732BB4" w:rsidRPr="00CD6D4D">
        <w:rPr>
          <w:vertAlign w:val="superscript"/>
        </w:rPr>
        <w:t>–</w:t>
      </w:r>
      <w:r w:rsidR="00096D00" w:rsidRPr="00CD6D4D">
        <w:rPr>
          <w:vertAlign w:val="superscript"/>
        </w:rPr>
        <w:t>1</w:t>
      </w:r>
      <w:r w:rsidRPr="00CD6D4D">
        <w:t xml:space="preserve">). Net isosteric heat </w:t>
      </w:r>
      <w:r w:rsidR="004B7C6D" w:rsidRPr="00CD6D4D">
        <w:t>is the important parameter describing the energy requirements for dry</w:t>
      </w:r>
      <w:r w:rsidR="00D40393" w:rsidRPr="00CD6D4D">
        <w:t xml:space="preserve">ing and the state of </w:t>
      </w:r>
      <w:r w:rsidR="004B7C6D" w:rsidRPr="00CD6D4D">
        <w:t xml:space="preserve">water </w:t>
      </w:r>
      <w:r w:rsidR="00D40393" w:rsidRPr="00CD6D4D">
        <w:t>molecules in dried products</w:t>
      </w:r>
      <w:r w:rsidR="004B7C6D" w:rsidRPr="00CD6D4D">
        <w:t xml:space="preserve">. </w:t>
      </w:r>
      <w:r w:rsidR="00FD5350" w:rsidRPr="00CD6D4D">
        <w:t xml:space="preserve">The relationship between </w:t>
      </w:r>
      <w:r w:rsidR="00FD5350" w:rsidRPr="00CD6D4D">
        <w:rPr>
          <w:i/>
        </w:rPr>
        <w:t>q</w:t>
      </w:r>
      <w:r w:rsidR="00FD5350" w:rsidRPr="00CD6D4D">
        <w:rPr>
          <w:i/>
          <w:vertAlign w:val="subscript"/>
        </w:rPr>
        <w:t>st</w:t>
      </w:r>
      <w:r w:rsidR="00FD5350" w:rsidRPr="00CD6D4D">
        <w:t xml:space="preserve"> and differential entropy of sorption (</w:t>
      </w:r>
      <w:r w:rsidR="00936A7C" w:rsidRPr="00CD6D4D">
        <w:rPr>
          <w:i/>
        </w:rPr>
        <w:t>S</w:t>
      </w:r>
      <w:r w:rsidR="00936A7C" w:rsidRPr="00CD6D4D">
        <w:rPr>
          <w:i/>
          <w:vertAlign w:val="subscript"/>
        </w:rPr>
        <w:t>d</w:t>
      </w:r>
      <w:r w:rsidR="00936A7C" w:rsidRPr="00CD6D4D">
        <w:t>, kJ (mol K)</w:t>
      </w:r>
      <w:r w:rsidR="00936A7C" w:rsidRPr="00CD6D4D">
        <w:rPr>
          <w:vertAlign w:val="superscript"/>
        </w:rPr>
        <w:t>–1</w:t>
      </w:r>
      <w:r w:rsidR="00936A7C" w:rsidRPr="00CD6D4D">
        <w:t xml:space="preserve">) </w:t>
      </w:r>
      <w:r w:rsidR="00FD5350" w:rsidRPr="00CD6D4D">
        <w:t>is described by the equation:</w:t>
      </w:r>
      <w:r w:rsidR="00936A7C" w:rsidRPr="00CD6D4D">
        <w:t xml:space="preserve"> </w:t>
      </w:r>
    </w:p>
    <w:p w:rsidR="00E17C2C" w:rsidRPr="00CD6D4D" w:rsidRDefault="00E17C2C" w:rsidP="009B3BEA">
      <w:pPr>
        <w:pStyle w:val="MTDisplayEquation"/>
        <w:spacing w:line="480" w:lineRule="auto"/>
      </w:pPr>
    </w:p>
    <w:p w:rsidR="00E17C2C" w:rsidRPr="00CD6D4D" w:rsidRDefault="00E17C2C" w:rsidP="009B3BEA">
      <w:pPr>
        <w:pStyle w:val="MTDisplayEquation"/>
        <w:spacing w:line="480" w:lineRule="auto"/>
      </w:pPr>
      <w:r w:rsidRPr="00CD6D4D">
        <w:tab/>
      </w:r>
      <w:r w:rsidRPr="00CD6D4D">
        <w:rPr>
          <w:position w:val="-22"/>
        </w:rPr>
        <w:object w:dxaOrig="2000" w:dyaOrig="580">
          <v:shape id="_x0000_i1027" type="#_x0000_t75" style="width:100.5pt;height:27.75pt" o:ole="">
            <v:imagedata r:id="rId12" o:title=""/>
          </v:shape>
          <o:OLEObject Type="Embed" ProgID="Equation.DSMT4" ShapeID="_x0000_i1027" DrawAspect="Content" ObjectID="_1652069836" r:id="rId13"/>
        </w:object>
      </w:r>
      <w:r w:rsidRPr="00CD6D4D">
        <w:t xml:space="preserve"> </w:t>
      </w:r>
      <w:r w:rsidRPr="00CD6D4D">
        <w:tab/>
        <w:t>(</w:t>
      </w:r>
      <w:r w:rsidR="007A0C4E" w:rsidRPr="00CD6D4D">
        <w:t>3</w:t>
      </w:r>
      <w:r w:rsidRPr="00CD6D4D">
        <w:t>)</w:t>
      </w:r>
    </w:p>
    <w:p w:rsidR="00FD5350" w:rsidRPr="00CD6D4D" w:rsidRDefault="00FD5350" w:rsidP="00FD5350">
      <w:pPr>
        <w:ind w:left="0" w:firstLine="0"/>
      </w:pPr>
      <w:r w:rsidRPr="00CD6D4D">
        <w:t>Net isosteric heat and differential entropy were obtained from the slope and intercept of the fitted line ln(</w:t>
      </w:r>
      <w:r w:rsidRPr="00CD6D4D">
        <w:rPr>
          <w:i/>
        </w:rPr>
        <w:t>a</w:t>
      </w:r>
      <w:r w:rsidRPr="00CD6D4D">
        <w:rPr>
          <w:vertAlign w:val="subscript"/>
        </w:rPr>
        <w:t>w</w:t>
      </w:r>
      <w:r w:rsidRPr="00CD6D4D">
        <w:t>) vs. 1/</w:t>
      </w:r>
      <w:r w:rsidRPr="00CD6D4D">
        <w:rPr>
          <w:i/>
        </w:rPr>
        <w:t>T</w:t>
      </w:r>
      <w:r w:rsidRPr="00CD6D4D">
        <w:t xml:space="preserve"> at the constant moisture content (</w:t>
      </w:r>
      <w:r w:rsidRPr="00CD6D4D">
        <w:rPr>
          <w:i/>
        </w:rPr>
        <w:t>M</w:t>
      </w:r>
      <w:r w:rsidRPr="00CD6D4D">
        <w:t>), respectively.</w:t>
      </w:r>
    </w:p>
    <w:p w:rsidR="00567FD6" w:rsidRPr="00CD6D4D" w:rsidRDefault="00567FD6" w:rsidP="009B3BEA">
      <w:pPr>
        <w:ind w:left="0"/>
      </w:pPr>
    </w:p>
    <w:p w:rsidR="00567FD6" w:rsidRPr="00CD6D4D" w:rsidRDefault="00980248" w:rsidP="009B3BEA">
      <w:pPr>
        <w:ind w:left="0" w:firstLine="0"/>
      </w:pPr>
      <w:r w:rsidRPr="00CD6D4D">
        <w:t>2.</w:t>
      </w:r>
      <w:r w:rsidR="00F03392" w:rsidRPr="00CD6D4D">
        <w:t>8</w:t>
      </w:r>
      <w:r w:rsidRPr="00CD6D4D">
        <w:t xml:space="preserve"> </w:t>
      </w:r>
      <w:r w:rsidR="00D8470C" w:rsidRPr="00CD6D4D">
        <w:t>Compensation theory</w:t>
      </w:r>
    </w:p>
    <w:p w:rsidR="00D8470C" w:rsidRPr="00CD6D4D" w:rsidRDefault="00FD5350" w:rsidP="009B3BEA">
      <w:pPr>
        <w:ind w:left="0" w:firstLine="0"/>
      </w:pPr>
      <w:r w:rsidRPr="00CD6D4D">
        <w:t>L</w:t>
      </w:r>
      <w:r w:rsidR="00D8470C" w:rsidRPr="00CD6D4D">
        <w:t xml:space="preserve">inear relationship between </w:t>
      </w:r>
      <w:r w:rsidR="00D8470C" w:rsidRPr="00CD6D4D">
        <w:rPr>
          <w:i/>
        </w:rPr>
        <w:t>q</w:t>
      </w:r>
      <w:r w:rsidR="00D8470C" w:rsidRPr="00CD6D4D">
        <w:rPr>
          <w:i/>
          <w:vertAlign w:val="subscript"/>
        </w:rPr>
        <w:t>st</w:t>
      </w:r>
      <w:r w:rsidR="00D8470C" w:rsidRPr="00CD6D4D">
        <w:t xml:space="preserve"> and </w:t>
      </w:r>
      <w:r w:rsidR="00D8470C" w:rsidRPr="00CD6D4D">
        <w:rPr>
          <w:i/>
        </w:rPr>
        <w:t>S</w:t>
      </w:r>
      <w:r w:rsidR="00D8470C" w:rsidRPr="00CD6D4D">
        <w:rPr>
          <w:i/>
          <w:vertAlign w:val="subscript"/>
        </w:rPr>
        <w:t>d</w:t>
      </w:r>
      <w:r w:rsidR="00D8470C" w:rsidRPr="00CD6D4D">
        <w:t xml:space="preserve"> </w:t>
      </w:r>
      <w:r w:rsidR="001A149C" w:rsidRPr="00CD6D4D">
        <w:t>was</w:t>
      </w:r>
      <w:r w:rsidRPr="00CD6D4D">
        <w:t xml:space="preserve"> the main assumption of applying the enthalpy-entropy compensation theory </w:t>
      </w:r>
      <w:r w:rsidR="00E8653B" w:rsidRPr="00CD6D4D">
        <w:fldChar w:fldCharType="begin"/>
      </w:r>
      <w:r w:rsidR="00E8653B" w:rsidRPr="00CD6D4D">
        <w:instrText xml:space="preserve"> ADDIN EN.CITE &lt;EndNote&gt;&lt;Cite&gt;&lt;Author&gt;McMinn&lt;/Author&gt;&lt;Year&gt;2005&lt;/Year&gt;&lt;RecNum&gt;1544&lt;/RecNum&gt;&lt;DisplayText&gt;(McMinn, Al-Muhtaseb, &amp;amp; Magee, 2005)&lt;/DisplayText&gt;&lt;record&gt;&lt;rec-number&gt;1544&lt;/rec-number&gt;&lt;foreign-keys&gt;&lt;key app="EN" db-id="t25ztfzzfvd0sme2z95x59wv05aavte25ddt"&gt;1544&lt;/key&gt;&lt;/foreign-keys&gt;&lt;ref-type name="Journal Article"&gt;17&lt;/ref-type&gt;&lt;contributors&gt;&lt;authors&gt;&lt;author&gt;McMinn, W. A. M.&lt;/author&gt;&lt;author&gt;Al-Muhtaseb, A. H.&lt;/author&gt;&lt;author&gt;Magee, T. R. A.&lt;/author&gt;&lt;/authors&gt;&lt;/contributors&gt;&lt;auth-address&gt;Queens Univ Belfast, Sch Chem Engn, Food Proc Engn Res Grp, Belfast BT9 5AG, Antrim, North Ireland&lt;/auth-address&gt;&lt;titles&gt;&lt;title&gt;Enthalpy-entropy compensation in sorption phenomena of starch materials&lt;/title&gt;&lt;secondary-title&gt;Food Research International&lt;/secondary-title&gt;&lt;alt-title&gt;Food Res Int&lt;/alt-title&gt;&lt;/titles&gt;&lt;periodical&gt;&lt;full-title&gt;Food Research International&lt;/full-title&gt;&lt;abbr-1&gt;Food Res Int&lt;/abbr-1&gt;&lt;/periodical&gt;&lt;alt-periodical&gt;&lt;full-title&gt;Food Research International&lt;/full-title&gt;&lt;abbr-1&gt;Food Res Int&lt;/abbr-1&gt;&lt;/alt-periodical&gt;&lt;pages&gt;505-510&lt;/pages&gt;&lt;volume&gt;38&lt;/volume&gt;&lt;number&gt;5&lt;/number&gt;&lt;keywords&gt;&lt;keyword&gt;differential enthalpy&lt;/keyword&gt;&lt;keyword&gt;differential entropy&lt;/keyword&gt;&lt;keyword&gt;enthalpy-entropy compensation&lt;/keyword&gt;&lt;keyword&gt;isokinetic temperature&lt;/keyword&gt;&lt;keyword&gt;starch materials&lt;/keyword&gt;&lt;keyword&gt;water sorption&lt;/keyword&gt;&lt;keyword&gt;moisture sorption&lt;/keyword&gt;&lt;keyword&gt;mathematical-description&lt;/keyword&gt;&lt;keyword&gt;isokinetic relationship&lt;/keyword&gt;&lt;keyword&gt;dehydrated foods&lt;/keyword&gt;&lt;keyword&gt;part 1&lt;/keyword&gt;&lt;keyword&gt;isotherms&lt;/keyword&gt;&lt;keyword&gt;temperature&lt;/keyword&gt;&lt;keyword&gt;thermodynamics&lt;/keyword&gt;&lt;keyword&gt;powders&lt;/keyword&gt;&lt;/keywords&gt;&lt;dates&gt;&lt;year&gt;2005&lt;/year&gt;&lt;/dates&gt;&lt;isbn&gt;0963-9969&lt;/isbn&gt;&lt;accession-num&gt;ISI:000228759000004&lt;/accession-num&gt;&lt;urls&gt;&lt;related-urls&gt;&lt;url&gt;&amp;lt;Go to ISI&amp;gt;://000228759000004&lt;/url&gt;&lt;/related-urls&gt;&lt;/urls&gt;&lt;electronic-resource-num&gt;10.1016/j.foodres.2004.11.004&lt;/electronic-resource-num&gt;&lt;language&gt;English&lt;/language&gt;&lt;/record&gt;&lt;/Cite&gt;&lt;/EndNote&gt;</w:instrText>
      </w:r>
      <w:r w:rsidR="00E8653B" w:rsidRPr="00CD6D4D">
        <w:fldChar w:fldCharType="separate"/>
      </w:r>
      <w:r w:rsidR="00E8653B" w:rsidRPr="00CD6D4D">
        <w:t>(</w:t>
      </w:r>
      <w:hyperlink w:anchor="_ENREF_14" w:tooltip="McMinn, 2005 #1544" w:history="1">
        <w:r w:rsidR="00265EA8" w:rsidRPr="00CD6D4D">
          <w:t>McMinn, Al-Muhtaseb, &amp; Magee, 2005</w:t>
        </w:r>
      </w:hyperlink>
      <w:r w:rsidR="00E8653B" w:rsidRPr="00CD6D4D">
        <w:t>)</w:t>
      </w:r>
      <w:r w:rsidR="00E8653B" w:rsidRPr="00CD6D4D">
        <w:fldChar w:fldCharType="end"/>
      </w:r>
      <w:r w:rsidR="004A6FAB" w:rsidRPr="00CD6D4D">
        <w:t xml:space="preserve">, i.e.: </w:t>
      </w:r>
    </w:p>
    <w:p w:rsidR="00D8470C" w:rsidRPr="00CD6D4D" w:rsidRDefault="00D8470C" w:rsidP="009B3BEA">
      <w:pPr>
        <w:ind w:left="0" w:firstLine="0"/>
      </w:pPr>
    </w:p>
    <w:p w:rsidR="00D8470C" w:rsidRPr="00CD6D4D" w:rsidRDefault="00D8470C" w:rsidP="009B3BEA">
      <w:pPr>
        <w:pStyle w:val="MTDisplayEquation"/>
        <w:spacing w:line="480" w:lineRule="auto"/>
      </w:pPr>
      <w:r w:rsidRPr="00CD6D4D">
        <w:tab/>
      </w:r>
      <w:r w:rsidRPr="00CD6D4D">
        <w:rPr>
          <w:position w:val="-14"/>
        </w:rPr>
        <w:object w:dxaOrig="1500" w:dyaOrig="360">
          <v:shape id="_x0000_i1028" type="#_x0000_t75" style="width:75pt;height:19.5pt" o:ole="">
            <v:imagedata r:id="rId14" o:title=""/>
          </v:shape>
          <o:OLEObject Type="Embed" ProgID="Equation.DSMT4" ShapeID="_x0000_i1028" DrawAspect="Content" ObjectID="_1652069837" r:id="rId15"/>
        </w:object>
      </w:r>
      <w:r w:rsidRPr="00CD6D4D">
        <w:t xml:space="preserve"> </w:t>
      </w:r>
      <w:r w:rsidRPr="00CD6D4D">
        <w:tab/>
        <w:t>(</w:t>
      </w:r>
      <w:r w:rsidR="007A0C4E" w:rsidRPr="00CD6D4D">
        <w:t>4</w:t>
      </w:r>
      <w:r w:rsidRPr="00CD6D4D">
        <w:t>)</w:t>
      </w:r>
    </w:p>
    <w:p w:rsidR="00D8470C" w:rsidRPr="00CD6D4D" w:rsidRDefault="00D8470C" w:rsidP="009B3BEA">
      <w:pPr>
        <w:ind w:left="0"/>
      </w:pPr>
    </w:p>
    <w:p w:rsidR="00B831C5" w:rsidRPr="00CD6D4D" w:rsidRDefault="00B831C5" w:rsidP="009B3BEA">
      <w:pPr>
        <w:ind w:left="0" w:firstLine="0"/>
      </w:pPr>
      <w:r w:rsidRPr="00CD6D4D">
        <w:t>where isokinetic temperature (</w:t>
      </w:r>
      <w:r w:rsidRPr="00CD6D4D">
        <w:rPr>
          <w:i/>
        </w:rPr>
        <w:t>T</w:t>
      </w:r>
      <w:r w:rsidRPr="00CD6D4D">
        <w:rPr>
          <w:i/>
          <w:vertAlign w:val="subscript"/>
        </w:rPr>
        <w:t>β</w:t>
      </w:r>
      <w:r w:rsidRPr="00CD6D4D">
        <w:t>) and the change of the free energy (</w:t>
      </w:r>
      <w:r w:rsidRPr="00CD6D4D">
        <w:rPr>
          <w:i/>
        </w:rPr>
        <w:t>ΔG</w:t>
      </w:r>
      <w:r w:rsidRPr="00CD6D4D">
        <w:t>) w</w:t>
      </w:r>
      <w:r w:rsidR="004A6FAB" w:rsidRPr="00CD6D4D">
        <w:t>ere</w:t>
      </w:r>
      <w:r w:rsidRPr="00CD6D4D">
        <w:t xml:space="preserve"> calculated using linear regression. </w:t>
      </w:r>
      <w:r w:rsidR="00AB3B28" w:rsidRPr="00CD6D4D">
        <w:t>At isokinetic temperature, all the reactions occurred at the same rate during sorption process</w:t>
      </w:r>
      <w:r w:rsidR="004A6FAB" w:rsidRPr="00CD6D4D">
        <w:t>.</w:t>
      </w:r>
      <w:r w:rsidRPr="00CD6D4D">
        <w:t xml:space="preserve"> </w:t>
      </w:r>
      <w:r w:rsidR="004A6FAB" w:rsidRPr="00CD6D4D">
        <w:t xml:space="preserve">If </w:t>
      </w:r>
      <w:r w:rsidR="004A6FAB" w:rsidRPr="00CD6D4D">
        <w:rPr>
          <w:i/>
        </w:rPr>
        <w:t>T</w:t>
      </w:r>
      <w:r w:rsidR="004A6FAB" w:rsidRPr="00CD6D4D">
        <w:rPr>
          <w:i/>
          <w:vertAlign w:val="subscript"/>
        </w:rPr>
        <w:t>β</w:t>
      </w:r>
      <w:r w:rsidR="004A6FAB" w:rsidRPr="00CD6D4D">
        <w:t xml:space="preserve"> ≠ </w:t>
      </w:r>
      <w:r w:rsidR="004A6FAB" w:rsidRPr="00CD6D4D">
        <w:rPr>
          <w:i/>
        </w:rPr>
        <w:t>T</w:t>
      </w:r>
      <w:r w:rsidR="004A6FAB" w:rsidRPr="00CD6D4D">
        <w:rPr>
          <w:i/>
          <w:vertAlign w:val="subscript"/>
        </w:rPr>
        <w:t>hm</w:t>
      </w:r>
      <w:r w:rsidR="00A66B81" w:rsidRPr="00CD6D4D">
        <w:t xml:space="preserve"> (harmonic temperature), t</w:t>
      </w:r>
      <w:r w:rsidRPr="00CD6D4D">
        <w:t xml:space="preserve">he compensation theory </w:t>
      </w:r>
      <w:r w:rsidR="001A149C" w:rsidRPr="00CD6D4D">
        <w:t>was</w:t>
      </w:r>
      <w:r w:rsidRPr="00CD6D4D">
        <w:t xml:space="preserve"> valid</w:t>
      </w:r>
      <w:r w:rsidR="00A66B81" w:rsidRPr="00CD6D4D">
        <w:t xml:space="preserve">. Harmonic temperature was defined </w:t>
      </w:r>
      <w:r w:rsidR="00AB3B28" w:rsidRPr="00CD6D4D">
        <w:t xml:space="preserve">in the form </w:t>
      </w:r>
      <w:r w:rsidR="00E8653B" w:rsidRPr="00CD6D4D">
        <w:fldChar w:fldCharType="begin"/>
      </w:r>
      <w:r w:rsidR="00E8653B" w:rsidRPr="00CD6D4D">
        <w:instrText xml:space="preserve"> ADDIN EN.CITE &lt;EndNote&gt;&lt;Cite&gt;&lt;Author&gt;Krug&lt;/Author&gt;&lt;Year&gt;1976&lt;/Year&gt;&lt;RecNum&gt;1563&lt;/RecNum&gt;&lt;DisplayText&gt;(Krug, Hunter, &amp;amp; Grieger, 1976)&lt;/DisplayText&gt;&lt;record&gt;&lt;rec-number&gt;1563&lt;/rec-number&gt;&lt;foreign-keys&gt;&lt;key app="EN" db-id="t25ztfzzfvd0sme2z95x59wv05aavte25ddt"&gt;1563&lt;/key&gt;&lt;/foreign-keys&gt;&lt;ref-type name="Journal Article"&gt;17&lt;/ref-type&gt;&lt;contributors&gt;&lt;authors&gt;&lt;author&gt;Krug, R. R.&lt;/author&gt;&lt;author&gt;Hunter, W. G.&lt;/author&gt;&lt;author&gt;Grieger, R. A.&lt;/author&gt;&lt;/authors&gt;&lt;/contributors&gt;&lt;auth-address&gt;Univ Wisconsin,Dept Chem Engn,Madison,Wi 53706&amp;#xD;Univ Wisconsin,Dept Statistics,Madison,Wi 53706&amp;#xD;Univ Wisconsin,Engn Expt Stn,Madison,Wi 53706&lt;/auth-address&gt;&lt;titles&gt;&lt;title&gt;Enthalpy-Entropy Compensation .1. Some Fundamental Statistical Problems Associated with Analysis of Vant Hoff and Arrhenius Data&lt;/title&gt;&lt;secondary-title&gt;Journal of Physical Chemistry&lt;/secondary-title&gt;&lt;alt-title&gt;J Phys Chem-Us&lt;/alt-title&gt;&lt;/titles&gt;&lt;periodical&gt;&lt;full-title&gt;Journal of Physical Chemistry&lt;/full-title&gt;&lt;abbr-1&gt;J Phys Chem-Us&lt;/abbr-1&gt;&lt;/periodical&gt;&lt;alt-periodical&gt;&lt;full-title&gt;Journal of Physical Chemistry&lt;/full-title&gt;&lt;abbr-1&gt;J Phys Chem-Us&lt;/abbr-1&gt;&lt;/alt-periodical&gt;&lt;pages&gt;2335-2341&lt;/pages&gt;&lt;volume&gt;80&lt;/volume&gt;&lt;number&gt;21&lt;/number&gt;&lt;dates&gt;&lt;year&gt;1976&lt;/year&gt;&lt;/dates&gt;&lt;isbn&gt;0022-3654&lt;/isbn&gt;&lt;accession-num&gt;ISI:A1976CF59900006&lt;/accession-num&gt;&lt;urls&gt;&lt;related-urls&gt;&lt;url&gt;&amp;lt;Go to ISI&amp;gt;://A1976CF59900006&lt;/url&gt;&lt;/related-urls&gt;&lt;/urls&gt;&lt;electronic-resource-num&gt;Doi 10.1021/J100562a006&lt;/electronic-resource-num&gt;&lt;language&gt;English&lt;/language&gt;&lt;/record&gt;&lt;/Cite&gt;&lt;/EndNote&gt;</w:instrText>
      </w:r>
      <w:r w:rsidR="00E8653B" w:rsidRPr="00CD6D4D">
        <w:fldChar w:fldCharType="separate"/>
      </w:r>
      <w:r w:rsidR="00E8653B" w:rsidRPr="00CD6D4D">
        <w:t>(</w:t>
      </w:r>
      <w:hyperlink w:anchor="_ENREF_11" w:tooltip="Krug, 1976 #1563" w:history="1">
        <w:r w:rsidR="00265EA8" w:rsidRPr="00CD6D4D">
          <w:t>Krug, Hunter, &amp; Grieger, 1976</w:t>
        </w:r>
      </w:hyperlink>
      <w:r w:rsidR="00E8653B" w:rsidRPr="00CD6D4D">
        <w:t>)</w:t>
      </w:r>
      <w:r w:rsidR="00E8653B" w:rsidRPr="00CD6D4D">
        <w:fldChar w:fldCharType="end"/>
      </w:r>
      <w:r w:rsidR="00AB3B28" w:rsidRPr="00CD6D4D">
        <w:t>:</w:t>
      </w:r>
      <w:r w:rsidRPr="00CD6D4D">
        <w:t xml:space="preserve"> </w:t>
      </w:r>
    </w:p>
    <w:p w:rsidR="00B831C5" w:rsidRPr="00CD6D4D" w:rsidRDefault="00B831C5" w:rsidP="009B3BEA">
      <w:pPr>
        <w:ind w:left="0" w:firstLine="0"/>
      </w:pPr>
    </w:p>
    <w:p w:rsidR="00B831C5" w:rsidRPr="00CD6D4D" w:rsidRDefault="00B831C5" w:rsidP="009B3BEA">
      <w:pPr>
        <w:pStyle w:val="MTDisplayEquation"/>
        <w:spacing w:line="480" w:lineRule="auto"/>
      </w:pPr>
      <w:r w:rsidRPr="00CD6D4D">
        <w:tab/>
      </w:r>
      <w:r w:rsidRPr="00CD6D4D">
        <w:rPr>
          <w:position w:val="-56"/>
        </w:rPr>
        <w:object w:dxaOrig="1500" w:dyaOrig="920">
          <v:shape id="_x0000_i1029" type="#_x0000_t75" style="width:75pt;height:46.5pt" o:ole="">
            <v:imagedata r:id="rId16" o:title=""/>
          </v:shape>
          <o:OLEObject Type="Embed" ProgID="Equation.DSMT4" ShapeID="_x0000_i1029" DrawAspect="Content" ObjectID="_1652069838" r:id="rId17"/>
        </w:object>
      </w:r>
      <w:r w:rsidRPr="00CD6D4D">
        <w:t xml:space="preserve"> </w:t>
      </w:r>
      <w:r w:rsidRPr="00CD6D4D">
        <w:tab/>
        <w:t>(</w:t>
      </w:r>
      <w:r w:rsidR="007A0C4E" w:rsidRPr="00CD6D4D">
        <w:t>5</w:t>
      </w:r>
      <w:r w:rsidRPr="00CD6D4D">
        <w:t>)</w:t>
      </w:r>
    </w:p>
    <w:p w:rsidR="00B831C5" w:rsidRPr="00CD6D4D" w:rsidRDefault="00B831C5" w:rsidP="009B3BEA">
      <w:pPr>
        <w:ind w:left="0"/>
      </w:pPr>
    </w:p>
    <w:p w:rsidR="00B831C5" w:rsidRPr="00CD6D4D" w:rsidRDefault="00B831C5" w:rsidP="009B3BEA">
      <w:pPr>
        <w:ind w:left="0" w:firstLine="0"/>
      </w:pPr>
      <w:r w:rsidRPr="00CD6D4D">
        <w:t xml:space="preserve">where </w:t>
      </w:r>
      <w:r w:rsidRPr="00CD6D4D">
        <w:rPr>
          <w:i/>
        </w:rPr>
        <w:t>n</w:t>
      </w:r>
      <w:r w:rsidRPr="00CD6D4D">
        <w:t xml:space="preserve"> is the number of isotherms. </w:t>
      </w:r>
    </w:p>
    <w:p w:rsidR="00B831C5" w:rsidRPr="00CD6D4D" w:rsidRDefault="00B831C5" w:rsidP="009B3BEA">
      <w:pPr>
        <w:ind w:left="0" w:firstLine="0"/>
      </w:pPr>
    </w:p>
    <w:p w:rsidR="00194F92" w:rsidRPr="00CD6D4D" w:rsidRDefault="00980248" w:rsidP="009B3BEA">
      <w:pPr>
        <w:ind w:left="0" w:firstLine="0"/>
      </w:pPr>
      <w:r w:rsidRPr="00CD6D4D">
        <w:t>2.</w:t>
      </w:r>
      <w:r w:rsidR="00F03392" w:rsidRPr="00CD6D4D">
        <w:t>9</w:t>
      </w:r>
      <w:r w:rsidRPr="00CD6D4D">
        <w:t xml:space="preserve"> </w:t>
      </w:r>
      <w:r w:rsidR="00194F92" w:rsidRPr="00CD6D4D">
        <w:t>Integral enthalpy and entropy</w:t>
      </w:r>
    </w:p>
    <w:p w:rsidR="00194F92" w:rsidRPr="00CD6D4D" w:rsidRDefault="009A0B68" w:rsidP="009B3BEA">
      <w:pPr>
        <w:ind w:left="0" w:firstLine="0"/>
      </w:pPr>
      <w:r w:rsidRPr="00CD6D4D">
        <w:t xml:space="preserve">Total energy required for binding the water molecules to the solid </w:t>
      </w:r>
      <w:r w:rsidR="001A149C" w:rsidRPr="00CD6D4D">
        <w:t>was</w:t>
      </w:r>
      <w:r w:rsidRPr="00CD6D4D">
        <w:t xml:space="preserve"> described by t</w:t>
      </w:r>
      <w:r w:rsidR="00194F92" w:rsidRPr="00CD6D4D">
        <w:t>he net integral enthalpy</w:t>
      </w:r>
      <w:r w:rsidRPr="00CD6D4D">
        <w:t xml:space="preserve"> (</w:t>
      </w:r>
      <w:r w:rsidR="00194F92" w:rsidRPr="00CD6D4D">
        <w:rPr>
          <w:i/>
        </w:rPr>
        <w:t>q</w:t>
      </w:r>
      <w:r w:rsidR="00980248" w:rsidRPr="00CD6D4D">
        <w:rPr>
          <w:i/>
          <w:vertAlign w:val="subscript"/>
        </w:rPr>
        <w:t>int</w:t>
      </w:r>
      <w:r w:rsidRPr="00CD6D4D">
        <w:t>).</w:t>
      </w:r>
      <w:r w:rsidR="00194F92" w:rsidRPr="00CD6D4D">
        <w:t xml:space="preserve"> It is </w:t>
      </w:r>
      <w:r w:rsidRPr="00CD6D4D">
        <w:t xml:space="preserve">similarly </w:t>
      </w:r>
      <w:r w:rsidR="00194F92" w:rsidRPr="00CD6D4D">
        <w:t xml:space="preserve">calculated as differential enthalpy (i.e. isosteric heat) but at constant spreading pressure </w:t>
      </w:r>
      <w:r w:rsidR="00194F92" w:rsidRPr="00CD6D4D">
        <w:rPr>
          <w:i/>
        </w:rPr>
        <w:t>ϕ</w:t>
      </w:r>
      <w:r w:rsidR="00194F92" w:rsidRPr="00CD6D4D">
        <w:t xml:space="preserve"> </w:t>
      </w:r>
    </w:p>
    <w:p w:rsidR="00194F92" w:rsidRPr="00CD6D4D" w:rsidRDefault="00194F92" w:rsidP="009B3BEA">
      <w:pPr>
        <w:pStyle w:val="MTDisplayEquation"/>
        <w:spacing w:line="480" w:lineRule="auto"/>
      </w:pPr>
      <w:r w:rsidRPr="00CD6D4D">
        <w:tab/>
      </w:r>
      <w:r w:rsidRPr="00CD6D4D">
        <w:rPr>
          <w:position w:val="-38"/>
        </w:rPr>
        <w:object w:dxaOrig="2079" w:dyaOrig="840">
          <v:shape id="_x0000_i1030" type="#_x0000_t75" style="width:103.5pt;height:42pt" o:ole="">
            <v:imagedata r:id="rId18" o:title=""/>
          </v:shape>
          <o:OLEObject Type="Embed" ProgID="Equation.DSMT4" ShapeID="_x0000_i1030" DrawAspect="Content" ObjectID="_1652069839" r:id="rId19"/>
        </w:object>
      </w:r>
      <w:r w:rsidRPr="00CD6D4D">
        <w:t xml:space="preserve"> </w:t>
      </w:r>
      <w:r w:rsidRPr="00CD6D4D">
        <w:tab/>
        <w:t>(</w:t>
      </w:r>
      <w:r w:rsidR="007A0C4E" w:rsidRPr="00CD6D4D">
        <w:t>6</w:t>
      </w:r>
      <w:r w:rsidRPr="00CD6D4D">
        <w:t>)</w:t>
      </w:r>
    </w:p>
    <w:p w:rsidR="00194F92" w:rsidRPr="00CD6D4D" w:rsidRDefault="00194F92" w:rsidP="009B3BEA">
      <w:pPr>
        <w:pStyle w:val="MTDisplayEquation"/>
        <w:spacing w:line="480" w:lineRule="auto"/>
      </w:pPr>
    </w:p>
    <w:p w:rsidR="00194F92" w:rsidRPr="00CD6D4D" w:rsidRDefault="00423AFA" w:rsidP="009B3BEA">
      <w:pPr>
        <w:pStyle w:val="MTDisplayEquation"/>
        <w:spacing w:line="480" w:lineRule="auto"/>
      </w:pPr>
      <w:r w:rsidRPr="00CD6D4D">
        <w:t>After plotting ln(</w:t>
      </w:r>
      <w:r w:rsidRPr="00CD6D4D">
        <w:rPr>
          <w:i/>
        </w:rPr>
        <w:t>a</w:t>
      </w:r>
      <w:r w:rsidRPr="00CD6D4D">
        <w:rPr>
          <w:i/>
          <w:vertAlign w:val="subscript"/>
        </w:rPr>
        <w:t>w</w:t>
      </w:r>
      <w:r w:rsidRPr="00CD6D4D">
        <w:t xml:space="preserve">) against </w:t>
      </w:r>
      <w:r w:rsidRPr="00CD6D4D">
        <w:rPr>
          <w:i/>
        </w:rPr>
        <w:t>1/T</w:t>
      </w:r>
      <w:r w:rsidRPr="00CD6D4D">
        <w:t xml:space="preserve"> at constant spreading pressure using linear regression technique, the slope of the curve was used to estimate n</w:t>
      </w:r>
      <w:r w:rsidR="009A0B68" w:rsidRPr="00CD6D4D">
        <w:t>et integral enthalpy</w:t>
      </w:r>
      <w:r w:rsidR="00194F92" w:rsidRPr="00CD6D4D">
        <w:t>. The variation of net integral enthalpy with moisture content show</w:t>
      </w:r>
      <w:r w:rsidR="00315881" w:rsidRPr="00CD6D4D">
        <w:t>ed</w:t>
      </w:r>
      <w:r w:rsidR="00194F92" w:rsidRPr="00CD6D4D">
        <w:t xml:space="preserve"> whether the interactions of water/solid </w:t>
      </w:r>
      <w:r w:rsidR="002A27C1" w:rsidRPr="00CD6D4D">
        <w:t>were</w:t>
      </w:r>
      <w:r w:rsidR="00194F92" w:rsidRPr="00CD6D4D">
        <w:t xml:space="preserve"> greater than those </w:t>
      </w:r>
      <w:r w:rsidR="00D40393" w:rsidRPr="00CD6D4D">
        <w:t>among</w:t>
      </w:r>
      <w:r w:rsidR="00194F92" w:rsidRPr="00CD6D4D">
        <w:t xml:space="preserve"> water molecules </w:t>
      </w:r>
      <w:r w:rsidR="00E8653B" w:rsidRPr="00CD6D4D">
        <w:fldChar w:fldCharType="begin">
          <w:fldData xml:space="preserve">PEVuZE5vdGU+PENpdGU+PEF1dGhvcj5WaWdhbm88L0F1dGhvcj48WWVhcj4yMDEyPC9ZZWFyPjxS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==
</w:fldData>
        </w:fldChar>
      </w:r>
      <w:r w:rsidR="00E8653B" w:rsidRPr="00CD6D4D">
        <w:instrText xml:space="preserve"> ADDIN EN.CITE </w:instrText>
      </w:r>
      <w:r w:rsidR="00E8653B" w:rsidRPr="00CD6D4D">
        <w:fldChar w:fldCharType="begin">
          <w:fldData xml:space="preserve">PEVuZE5vdGU+PENpdGU+PEF1dGhvcj5WaWdhbm88L0F1dGhvcj48WWVhcj4yMDEyPC9ZZWFyPjxS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==
</w:fldData>
        </w:fldChar>
      </w:r>
      <w:r w:rsidR="00E8653B" w:rsidRPr="00CD6D4D">
        <w:instrText xml:space="preserve"> ADDIN EN.CITE.DATA </w:instrText>
      </w:r>
      <w:r w:rsidR="00E8653B" w:rsidRPr="00CD6D4D">
        <w:fldChar w:fldCharType="end"/>
      </w:r>
      <w:r w:rsidR="00E8653B" w:rsidRPr="00CD6D4D">
        <w:fldChar w:fldCharType="separate"/>
      </w:r>
      <w:r w:rsidR="00E8653B" w:rsidRPr="00CD6D4D">
        <w:t>(</w:t>
      </w:r>
      <w:hyperlink w:anchor="_ENREF_36" w:tooltip="Vigano, 2012 #1566" w:history="1">
        <w:r w:rsidR="00265EA8" w:rsidRPr="00CD6D4D">
          <w:t>Vigano et al., 2012</w:t>
        </w:r>
      </w:hyperlink>
      <w:r w:rsidR="00E8653B" w:rsidRPr="00CD6D4D">
        <w:t>)</w:t>
      </w:r>
      <w:r w:rsidR="00E8653B" w:rsidRPr="00CD6D4D">
        <w:fldChar w:fldCharType="end"/>
      </w:r>
      <w:r w:rsidR="00194F92" w:rsidRPr="00CD6D4D">
        <w:t xml:space="preserve">. </w:t>
      </w:r>
    </w:p>
    <w:p w:rsidR="00194F92" w:rsidRPr="00CD6D4D" w:rsidRDefault="00144A5F" w:rsidP="00144A5F">
      <w:pPr>
        <w:pStyle w:val="MTDisplayEquation"/>
        <w:spacing w:line="480" w:lineRule="auto"/>
      </w:pPr>
      <w:r w:rsidRPr="00CD6D4D">
        <w:t>The difference between energy of liquid and solid phases can be described by s</w:t>
      </w:r>
      <w:r w:rsidR="00194F92" w:rsidRPr="00CD6D4D">
        <w:t>preading pressure</w:t>
      </w:r>
      <w:r w:rsidRPr="00CD6D4D">
        <w:t>, which corresponds to the lowering of surface tension of the liquid during adsorption.</w:t>
      </w:r>
      <w:r w:rsidR="00194F92" w:rsidRPr="00CD6D4D">
        <w:t xml:space="preserve"> </w:t>
      </w:r>
      <w:r w:rsidR="004F2CCD" w:rsidRPr="00CD6D4D">
        <w:t>In this study, t</w:t>
      </w:r>
      <w:r w:rsidR="00194F92" w:rsidRPr="00CD6D4D">
        <w:t xml:space="preserve">he spreading pressure was </w:t>
      </w:r>
      <w:r w:rsidR="00A024E5" w:rsidRPr="00CD6D4D">
        <w:t xml:space="preserve">estimated using a procedure described in </w:t>
      </w:r>
      <w:hyperlink w:anchor="_ENREF_11" w:tooltip="Kaya, 2006 #1776" w:history="1">
        <w:r w:rsidR="00A024E5" w:rsidRPr="00CD6D4D">
          <w:t>Kaya &amp; Kahyaoglu (2006</w:t>
        </w:r>
      </w:hyperlink>
      <w:r w:rsidR="00A024E5" w:rsidRPr="00CD6D4D">
        <w:t>) from</w:t>
      </w:r>
      <w:r w:rsidR="00194F92" w:rsidRPr="00CD6D4D">
        <w:t xml:space="preserve"> the equation</w:t>
      </w:r>
      <w:r w:rsidR="00A024E5" w:rsidRPr="00CD6D4D">
        <w:t>:</w:t>
      </w:r>
    </w:p>
    <w:p w:rsidR="00194F92" w:rsidRPr="00CD6D4D" w:rsidRDefault="00194F92" w:rsidP="009B3BEA">
      <w:pPr>
        <w:pStyle w:val="MTDisplayEquation"/>
        <w:spacing w:line="480" w:lineRule="auto"/>
      </w:pPr>
    </w:p>
    <w:p w:rsidR="00194F92" w:rsidRPr="00CD6D4D" w:rsidRDefault="00194F92" w:rsidP="009B3BEA">
      <w:pPr>
        <w:pStyle w:val="MTDisplayEquation"/>
        <w:spacing w:line="480" w:lineRule="auto"/>
      </w:pPr>
      <w:r w:rsidRPr="00CD6D4D">
        <w:tab/>
      </w:r>
      <w:r w:rsidRPr="00CD6D4D">
        <w:rPr>
          <w:position w:val="-32"/>
        </w:rPr>
        <w:object w:dxaOrig="2299" w:dyaOrig="760">
          <v:shape id="_x0000_i1031" type="#_x0000_t75" style="width:114.75pt;height:37.5pt" o:ole="">
            <v:imagedata r:id="rId20" o:title=""/>
          </v:shape>
          <o:OLEObject Type="Embed" ProgID="Equation.DSMT4" ShapeID="_x0000_i1031" DrawAspect="Content" ObjectID="_1652069840" r:id="rId21"/>
        </w:object>
      </w:r>
      <w:r w:rsidRPr="00CD6D4D">
        <w:t xml:space="preserve"> </w:t>
      </w:r>
      <w:r w:rsidR="007A0C4E" w:rsidRPr="00CD6D4D">
        <w:tab/>
      </w:r>
      <w:r w:rsidRPr="00CD6D4D">
        <w:t>(</w:t>
      </w:r>
      <w:r w:rsidR="007A0C4E" w:rsidRPr="00CD6D4D">
        <w:t>7</w:t>
      </w:r>
      <w:r w:rsidRPr="00CD6D4D">
        <w:t>)</w:t>
      </w:r>
      <w:r w:rsidRPr="00CD6D4D">
        <w:tab/>
      </w:r>
      <w:r w:rsidRPr="00CD6D4D">
        <w:tab/>
      </w:r>
      <w:r w:rsidRPr="00CD6D4D">
        <w:tab/>
      </w:r>
      <w:r w:rsidRPr="00CD6D4D">
        <w:tab/>
      </w:r>
    </w:p>
    <w:p w:rsidR="00194F92" w:rsidRPr="00CD6D4D" w:rsidRDefault="00194F92" w:rsidP="009B3BEA">
      <w:pPr>
        <w:pStyle w:val="MTDisplayEquation"/>
        <w:spacing w:line="480" w:lineRule="auto"/>
      </w:pPr>
      <w:r w:rsidRPr="00CD6D4D">
        <w:t xml:space="preserve">   </w:t>
      </w:r>
      <w:r w:rsidRPr="00CD6D4D">
        <w:tab/>
      </w:r>
    </w:p>
    <w:p w:rsidR="00194F92" w:rsidRPr="00CD6D4D" w:rsidRDefault="00194F92" w:rsidP="009B3BEA">
      <w:pPr>
        <w:pStyle w:val="MTDisplayEquation"/>
        <w:spacing w:line="480" w:lineRule="auto"/>
      </w:pPr>
      <w:r w:rsidRPr="00CD6D4D">
        <w:t xml:space="preserve">where </w:t>
      </w:r>
      <w:r w:rsidRPr="00CD6D4D">
        <w:rPr>
          <w:i/>
        </w:rPr>
        <w:t>K</w:t>
      </w:r>
      <w:r w:rsidRPr="00CD6D4D">
        <w:rPr>
          <w:i/>
          <w:vertAlign w:val="subscript"/>
        </w:rPr>
        <w:t>B</w:t>
      </w:r>
      <w:r w:rsidRPr="00CD6D4D">
        <w:rPr>
          <w:vertAlign w:val="subscript"/>
        </w:rPr>
        <w:t xml:space="preserve"> </w:t>
      </w:r>
      <w:r w:rsidRPr="00CD6D4D">
        <w:t>is the Boltzmann constant (1.38×10</w:t>
      </w:r>
      <w:r w:rsidR="00732BB4" w:rsidRPr="00CD6D4D">
        <w:rPr>
          <w:vertAlign w:val="superscript"/>
        </w:rPr>
        <w:t>–</w:t>
      </w:r>
      <w:r w:rsidRPr="00CD6D4D">
        <w:rPr>
          <w:vertAlign w:val="superscript"/>
        </w:rPr>
        <w:t>23</w:t>
      </w:r>
      <w:r w:rsidRPr="00CD6D4D">
        <w:t xml:space="preserve"> J</w:t>
      </w:r>
      <w:r w:rsidR="00980248" w:rsidRPr="00CD6D4D">
        <w:t xml:space="preserve"> </w:t>
      </w:r>
      <w:r w:rsidRPr="00CD6D4D">
        <w:t>K</w:t>
      </w:r>
      <w:r w:rsidR="00732BB4" w:rsidRPr="00CD6D4D">
        <w:rPr>
          <w:vertAlign w:val="superscript"/>
        </w:rPr>
        <w:t>–</w:t>
      </w:r>
      <w:r w:rsidR="00980248" w:rsidRPr="00CD6D4D">
        <w:rPr>
          <w:vertAlign w:val="superscript"/>
        </w:rPr>
        <w:t>1</w:t>
      </w:r>
      <w:r w:rsidRPr="00CD6D4D">
        <w:t xml:space="preserve">), </w:t>
      </w:r>
      <w:r w:rsidRPr="00CD6D4D">
        <w:rPr>
          <w:i/>
        </w:rPr>
        <w:t>T</w:t>
      </w:r>
      <w:r w:rsidRPr="00CD6D4D">
        <w:t xml:space="preserve"> is temperature (K), </w:t>
      </w:r>
      <w:r w:rsidRPr="00CD6D4D">
        <w:rPr>
          <w:i/>
        </w:rPr>
        <w:t>A</w:t>
      </w:r>
      <w:r w:rsidRPr="00CD6D4D">
        <w:rPr>
          <w:i/>
          <w:vertAlign w:val="subscript"/>
        </w:rPr>
        <w:t>m</w:t>
      </w:r>
      <w:r w:rsidRPr="00CD6D4D">
        <w:t xml:space="preserve"> is the area of the water molecule (1.06×10</w:t>
      </w:r>
      <w:r w:rsidR="00732BB4" w:rsidRPr="00CD6D4D">
        <w:rPr>
          <w:vertAlign w:val="superscript"/>
        </w:rPr>
        <w:t>–</w:t>
      </w:r>
      <w:r w:rsidRPr="00CD6D4D">
        <w:rPr>
          <w:vertAlign w:val="superscript"/>
        </w:rPr>
        <w:t>19</w:t>
      </w:r>
      <w:r w:rsidRPr="00CD6D4D">
        <w:t xml:space="preserve"> m</w:t>
      </w:r>
      <w:r w:rsidRPr="00CD6D4D">
        <w:rPr>
          <w:vertAlign w:val="superscript"/>
        </w:rPr>
        <w:t>2</w:t>
      </w:r>
      <w:r w:rsidRPr="00CD6D4D">
        <w:t xml:space="preserve">), </w:t>
      </w:r>
      <w:r w:rsidRPr="00CD6D4D">
        <w:rPr>
          <w:i/>
        </w:rPr>
        <w:t>M</w:t>
      </w:r>
      <w:r w:rsidRPr="00CD6D4D">
        <w:t xml:space="preserve"> is the equilibrium moisture content, and </w:t>
      </w:r>
      <w:r w:rsidRPr="00CD6D4D">
        <w:rPr>
          <w:i/>
        </w:rPr>
        <w:t>M</w:t>
      </w:r>
      <w:r w:rsidRPr="00CD6D4D">
        <w:rPr>
          <w:i/>
          <w:vertAlign w:val="subscript"/>
        </w:rPr>
        <w:t>0</w:t>
      </w:r>
      <w:r w:rsidRPr="00CD6D4D">
        <w:t xml:space="preserve"> is the monolayer moisture content. </w:t>
      </w:r>
      <w:r w:rsidR="004F2CCD" w:rsidRPr="00CD6D4D">
        <w:t xml:space="preserve">When </w:t>
      </w:r>
      <w:r w:rsidRPr="00CD6D4D">
        <w:t>substituting GAB equation (Eq. 1) to the Eq. (</w:t>
      </w:r>
      <w:r w:rsidR="00980248" w:rsidRPr="00CD6D4D">
        <w:t>7</w:t>
      </w:r>
      <w:r w:rsidRPr="00CD6D4D">
        <w:t>), the</w:t>
      </w:r>
      <w:r w:rsidR="004F2CCD" w:rsidRPr="00CD6D4D">
        <w:t xml:space="preserve"> following equation was obtained</w:t>
      </w:r>
      <w:r w:rsidRPr="00CD6D4D">
        <w:t xml:space="preserve"> </w:t>
      </w:r>
      <w:r w:rsidR="004F2CCD" w:rsidRPr="00CD6D4D">
        <w:t xml:space="preserve">for the calculation of </w:t>
      </w:r>
      <w:r w:rsidRPr="00CD6D4D">
        <w:t xml:space="preserve">spreading pressure </w:t>
      </w:r>
      <w:r w:rsidR="00E8653B" w:rsidRPr="00CD6D4D">
        <w:fldChar w:fldCharType="begin">
          <w:fldData xml:space="preserve">PEVuZE5vdGU+PENpdGU+PEF1dGhvcj5MYWdvPC9BdXRob3I+PFllYXI+MjAxMzwvWWVhcj48UmVj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</w:fldData>
        </w:fldChar>
      </w:r>
      <w:r w:rsidR="00E8653B" w:rsidRPr="00CD6D4D">
        <w:instrText xml:space="preserve"> ADDIN EN.CITE </w:instrText>
      </w:r>
      <w:r w:rsidR="00E8653B" w:rsidRPr="00CD6D4D">
        <w:fldChar w:fldCharType="begin">
          <w:fldData xml:space="preserve">PEVuZE5vdGU+PENpdGU+PEF1dGhvcj5MYWdvPC9BdXRob3I+PFllYXI+MjAxMzwvWWVhcj48UmVj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</w:fldData>
        </w:fldChar>
      </w:r>
      <w:r w:rsidR="00E8653B" w:rsidRPr="00CD6D4D">
        <w:instrText xml:space="preserve"> ADDIN EN.CITE.DATA </w:instrText>
      </w:r>
      <w:r w:rsidR="00E8653B" w:rsidRPr="00CD6D4D">
        <w:fldChar w:fldCharType="end"/>
      </w:r>
      <w:r w:rsidR="00E8653B" w:rsidRPr="00CD6D4D">
        <w:fldChar w:fldCharType="separate"/>
      </w:r>
      <w:r w:rsidR="00E8653B" w:rsidRPr="00CD6D4D">
        <w:t>(</w:t>
      </w:r>
      <w:hyperlink w:anchor="_ENREF_12" w:tooltip="Lago, 2013 #1567" w:history="1">
        <w:r w:rsidR="00265EA8" w:rsidRPr="00CD6D4D">
          <w:t>Lago, Liendo-Cardenas, &amp; Norena, 2013</w:t>
        </w:r>
      </w:hyperlink>
      <w:r w:rsidR="00E8653B" w:rsidRPr="00CD6D4D">
        <w:t>)</w:t>
      </w:r>
      <w:r w:rsidR="00E8653B" w:rsidRPr="00CD6D4D">
        <w:fldChar w:fldCharType="end"/>
      </w:r>
      <w:r w:rsidR="004F2CCD" w:rsidRPr="00CD6D4D">
        <w:t>:</w:t>
      </w:r>
    </w:p>
    <w:p w:rsidR="00194F92" w:rsidRPr="00CD6D4D" w:rsidRDefault="00194F92" w:rsidP="009B3BEA">
      <w:pPr>
        <w:pStyle w:val="MTDisplayEquation"/>
        <w:spacing w:line="480" w:lineRule="auto"/>
      </w:pPr>
    </w:p>
    <w:p w:rsidR="00194F92" w:rsidRPr="00CD6D4D" w:rsidRDefault="00194F92" w:rsidP="009B3BEA">
      <w:pPr>
        <w:pStyle w:val="MTDisplayEquation"/>
        <w:spacing w:line="480" w:lineRule="auto"/>
      </w:pPr>
      <w:r w:rsidRPr="00CD6D4D">
        <w:tab/>
      </w:r>
      <w:r w:rsidRPr="00CD6D4D">
        <w:rPr>
          <w:position w:val="-34"/>
        </w:rPr>
        <w:object w:dxaOrig="3080" w:dyaOrig="820">
          <v:shape id="_x0000_i1032" type="#_x0000_t75" style="width:153.75pt;height:41.25pt" o:ole="">
            <v:imagedata r:id="rId22" o:title=""/>
          </v:shape>
          <o:OLEObject Type="Embed" ProgID="Equation.DSMT4" ShapeID="_x0000_i1032" DrawAspect="Content" ObjectID="_1652069841" r:id="rId23"/>
        </w:object>
      </w:r>
      <w:r w:rsidRPr="00CD6D4D">
        <w:t xml:space="preserve"> </w:t>
      </w:r>
      <w:r w:rsidRPr="00CD6D4D">
        <w:tab/>
        <w:t>(</w:t>
      </w:r>
      <w:r w:rsidR="007A0C4E" w:rsidRPr="00CD6D4D">
        <w:t>8</w:t>
      </w:r>
      <w:r w:rsidRPr="00CD6D4D">
        <w:t>)</w:t>
      </w:r>
    </w:p>
    <w:p w:rsidR="00194F92" w:rsidRPr="00CD6D4D" w:rsidRDefault="00194F92" w:rsidP="009B3BEA">
      <w:pPr>
        <w:ind w:left="0"/>
      </w:pPr>
    </w:p>
    <w:p w:rsidR="00194F92" w:rsidRPr="00CD6D4D" w:rsidRDefault="00601D52" w:rsidP="009B3BEA">
      <w:pPr>
        <w:ind w:left="0" w:firstLine="0"/>
      </w:pPr>
      <w:r w:rsidRPr="00CD6D4D">
        <w:t>The randomness of motion of water molecules is described by t</w:t>
      </w:r>
      <w:r w:rsidR="00194F92" w:rsidRPr="00CD6D4D">
        <w:t>he net integral entropy</w:t>
      </w:r>
      <w:r w:rsidRPr="00CD6D4D">
        <w:t xml:space="preserve"> (</w:t>
      </w:r>
      <w:r w:rsidR="00194F92" w:rsidRPr="00CD6D4D">
        <w:rPr>
          <w:i/>
        </w:rPr>
        <w:t>S</w:t>
      </w:r>
      <w:r w:rsidR="00605B85" w:rsidRPr="00CD6D4D">
        <w:rPr>
          <w:i/>
          <w:vertAlign w:val="subscript"/>
        </w:rPr>
        <w:t>int</w:t>
      </w:r>
      <w:r w:rsidRPr="00CD6D4D">
        <w:t>) using the equation:</w:t>
      </w:r>
      <w:r w:rsidR="00194F92" w:rsidRPr="00CD6D4D">
        <w:t xml:space="preserve"> </w:t>
      </w:r>
    </w:p>
    <w:p w:rsidR="00194F92" w:rsidRPr="00CD6D4D" w:rsidRDefault="00194F92" w:rsidP="009B3BEA">
      <w:pPr>
        <w:ind w:left="0" w:firstLine="0"/>
      </w:pPr>
    </w:p>
    <w:p w:rsidR="00194F92" w:rsidRPr="00CD6D4D" w:rsidRDefault="00194F92" w:rsidP="009B3BEA">
      <w:pPr>
        <w:pStyle w:val="MTDisplayEquation"/>
        <w:spacing w:line="480" w:lineRule="auto"/>
      </w:pPr>
      <w:r w:rsidRPr="00CD6D4D">
        <w:tab/>
      </w:r>
      <m:oMath>
        <m:sSub>
          <m:sSubPr>
            <m:ctrlPr>
              <w:rPr>
                <w:rFonts w:ascii="Cambria Math" w:hAnsi="Cambria Math"/>
                <w:i/>
              </w:rPr>
            </m:ctrlPr>
          </m:sSubPr>
          <m:e>
            <m:r>
              <w:rPr>
                <w:rFonts w:ascii="Cambria Math" w:hAnsi="Cambria Math"/>
              </w:rPr>
              <m:t>S</m:t>
            </m:r>
          </m:e>
          <m:sub>
            <m:r>
              <w:rPr>
                <w:rFonts w:ascii="Cambria Math" w:hAnsi="Cambria Math"/>
              </w:rPr>
              <m:t>in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nt</m:t>
                </m:r>
              </m:sub>
            </m:sSub>
          </m:num>
          <m:den>
            <m:r>
              <w:rPr>
                <w:rFonts w:ascii="Cambria Math" w:hAnsi="Cambria Math"/>
              </w:rPr>
              <m:t>T</m:t>
            </m:r>
          </m:den>
        </m:f>
        <m:r>
          <w:rPr>
            <w:rFonts w:ascii="Cambria Math" w:hAnsi="Cambria Math"/>
          </w:rPr>
          <m:t>-R ln</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w</m:t>
                </m:r>
              </m:sub>
            </m:sSub>
          </m:e>
        </m:d>
        <m:r>
          <w:rPr>
            <w:rFonts w:ascii="Cambria Math" w:hAnsi="Cambria Math"/>
          </w:rPr>
          <m:t>*</m:t>
        </m:r>
      </m:oMath>
      <w:r w:rsidRPr="00CD6D4D">
        <w:t xml:space="preserve"> </w:t>
      </w:r>
      <w:r w:rsidRPr="00CD6D4D">
        <w:tab/>
        <w:t>(</w:t>
      </w:r>
      <w:r w:rsidR="007A0C4E" w:rsidRPr="00CD6D4D">
        <w:t>9</w:t>
      </w:r>
      <w:r w:rsidRPr="00CD6D4D">
        <w:t>)</w:t>
      </w:r>
    </w:p>
    <w:p w:rsidR="00194F92" w:rsidRPr="00CD6D4D" w:rsidRDefault="00194F92" w:rsidP="009B3BEA">
      <w:pPr>
        <w:pStyle w:val="MTDisplayEquation"/>
        <w:spacing w:line="480" w:lineRule="auto"/>
      </w:pPr>
      <w:r w:rsidRPr="00CD6D4D">
        <w:t>where (</w:t>
      </w:r>
      <w:r w:rsidRPr="00CD6D4D">
        <w:rPr>
          <w:i/>
        </w:rPr>
        <w:t>a</w:t>
      </w:r>
      <w:r w:rsidRPr="00CD6D4D">
        <w:rPr>
          <w:i/>
          <w:vertAlign w:val="subscript"/>
        </w:rPr>
        <w:t>w</w:t>
      </w:r>
      <w:r w:rsidRPr="00CD6D4D">
        <w:t>)</w:t>
      </w:r>
      <w:r w:rsidRPr="00CD6D4D">
        <w:rPr>
          <w:vertAlign w:val="superscript"/>
        </w:rPr>
        <w:t>*</w:t>
      </w:r>
      <w:r w:rsidRPr="00CD6D4D">
        <w:t xml:space="preserve"> </w:t>
      </w:r>
      <w:r w:rsidR="001A149C" w:rsidRPr="00CD6D4D">
        <w:t>was</w:t>
      </w:r>
      <w:r w:rsidRPr="00CD6D4D">
        <w:t xml:space="preserve"> the geometric mean water activity obtained at the constant spreading pressure at different temperatures</w:t>
      </w:r>
      <w:r w:rsidR="00980248" w:rsidRPr="00CD6D4D">
        <w:t xml:space="preserve"> </w:t>
      </w:r>
      <w:r w:rsidR="00E8653B" w:rsidRPr="00CD6D4D">
        <w:fldChar w:fldCharType="begin"/>
      </w:r>
      <w:r w:rsidR="00E8653B" w:rsidRPr="00CD6D4D">
        <w:instrText xml:space="preserve"> ADDIN EN.CITE &lt;EndNote&gt;&lt;Cite&gt;&lt;Author&gt;Torres&lt;/Author&gt;&lt;Year&gt;2012&lt;/Year&gt;&lt;RecNum&gt;1569&lt;/RecNum&gt;&lt;DisplayText&gt;(Torres, Moreira, Chenlo, &amp;amp; Vazquez, 2012)&lt;/DisplayText&gt;&lt;record&gt;&lt;rec-number&gt;1569&lt;/rec-number&gt;&lt;foreign-keys&gt;&lt;key app="EN" db-id="t25ztfzzfvd0sme2z95x59wv05aavte25ddt"&gt;1569&lt;/key&gt;&lt;/foreign-keys&gt;&lt;ref-type name="Journal Article"&gt;17&lt;/ref-type&gt;&lt;contributors&gt;&lt;authors&gt;&lt;author&gt;Torres, M. D.&lt;/author&gt;&lt;author&gt;Moreira, R.&lt;/author&gt;&lt;author&gt;Chenlo, F.&lt;/author&gt;&lt;author&gt;Vazquez, M. J.&lt;/author&gt;&lt;/authors&gt;&lt;/contributors&gt;&lt;auth-address&gt;Univ Santiago de Compostela, Escola Tecn Super Enxenaria, Dept Enxenaria Quim, Santiago De Compostela 15782, Spain&amp;#xD;Univ Santiago de Compostela, Fac Ciencias, Dept Enxenaria Quim, Lugo 27002, Spain&lt;/auth-address&gt;&lt;titles&gt;&lt;title&gt;Water adsorption isotherms of carboxymethyl cellulose, guar, locust bean, tragacanth and xanthan gums&lt;/title&gt;&lt;secondary-title&gt;Carbohydrate Polymers&lt;/secondary-title&gt;&lt;alt-title&gt;Carbohyd Polym&lt;/alt-title&gt;&lt;/titles&gt;&lt;periodical&gt;&lt;full-title&gt;Carbohydrate Polymers&lt;/full-title&gt;&lt;abbr-1&gt;Carbohyd Polym&lt;/abbr-1&gt;&lt;/periodical&gt;&lt;alt-periodical&gt;&lt;full-title&gt;Carbohydrate Polymers&lt;/full-title&gt;&lt;abbr-1&gt;Carbohyd Polym&lt;/abbr-1&gt;&lt;/alt-periodical&gt;&lt;pages&gt;592-598&lt;/pages&gt;&lt;volume&gt;89&lt;/volume&gt;&lt;number&gt;2&lt;/number&gt;&lt;keywords&gt;&lt;keyword&gt;water activity&lt;/keyword&gt;&lt;keyword&gt;thermodynamics&lt;/keyword&gt;&lt;keyword&gt;storage conditions&lt;/keyword&gt;&lt;keyword&gt;gab model&lt;/keyword&gt;&lt;keyword&gt;moisture sorption&lt;/keyword&gt;&lt;keyword&gt;thermodynamic properties&lt;/keyword&gt;&lt;keyword&gt;hydration&lt;/keyword&gt;&lt;keyword&gt;gases&lt;/keyword&gt;&lt;/keywords&gt;&lt;dates&gt;&lt;year&gt;2012&lt;/year&gt;&lt;pub-dates&gt;&lt;date&gt;Jun 20&lt;/date&gt;&lt;/pub-dates&gt;&lt;/dates&gt;&lt;isbn&gt;0144-8617&lt;/isbn&gt;&lt;accession-num&gt;ISI:000304632900040&lt;/accession-num&gt;&lt;urls&gt;&lt;related-urls&gt;&lt;url&gt;&amp;lt;Go to ISI&amp;gt;://000304632900040&lt;/url&gt;&lt;/related-urls&gt;&lt;/urls&gt;&lt;electronic-resource-num&gt;10.1016/j.carbpol.2012.03.055&lt;/electronic-resource-num&gt;&lt;language&gt;English&lt;/language&gt;&lt;/record&gt;&lt;/Cite&gt;&lt;/EndNote&gt;</w:instrText>
      </w:r>
      <w:r w:rsidR="00E8653B" w:rsidRPr="00CD6D4D">
        <w:fldChar w:fldCharType="separate"/>
      </w:r>
      <w:r w:rsidR="00E8653B" w:rsidRPr="00CD6D4D">
        <w:t>(</w:t>
      </w:r>
      <w:hyperlink w:anchor="_ENREF_34" w:tooltip="Torres, 2012 #1569" w:history="1">
        <w:r w:rsidR="00265EA8" w:rsidRPr="00CD6D4D">
          <w:t>Torres, Moreira, Chenlo, &amp; Vazquez, 2012</w:t>
        </w:r>
      </w:hyperlink>
      <w:r w:rsidR="00E8653B" w:rsidRPr="00CD6D4D">
        <w:t>)</w:t>
      </w:r>
      <w:r w:rsidR="00E8653B" w:rsidRPr="00CD6D4D">
        <w:fldChar w:fldCharType="end"/>
      </w:r>
      <w:r w:rsidR="00E8653B" w:rsidRPr="00CD6D4D">
        <w:t>.</w:t>
      </w:r>
    </w:p>
    <w:p w:rsidR="00AD1C74" w:rsidRPr="00CD6D4D" w:rsidRDefault="00AD1C74" w:rsidP="009B3BEA">
      <w:pPr>
        <w:ind w:left="0"/>
        <w:rPr>
          <w:i/>
        </w:rPr>
      </w:pPr>
    </w:p>
    <w:p w:rsidR="00AD1C74" w:rsidRPr="00CD6D4D" w:rsidRDefault="00980248" w:rsidP="009B3BEA">
      <w:pPr>
        <w:ind w:left="0" w:firstLine="0"/>
      </w:pPr>
      <w:r w:rsidRPr="00CD6D4D">
        <w:t>2.</w:t>
      </w:r>
      <w:r w:rsidR="00F03392" w:rsidRPr="00CD6D4D">
        <w:t>10</w:t>
      </w:r>
      <w:r w:rsidRPr="00CD6D4D">
        <w:t xml:space="preserve"> </w:t>
      </w:r>
      <w:r w:rsidR="00AD1C74" w:rsidRPr="00CD6D4D">
        <w:t xml:space="preserve">Differential </w:t>
      </w:r>
      <w:r w:rsidRPr="00CD6D4D">
        <w:t>s</w:t>
      </w:r>
      <w:r w:rsidR="00AD1C74" w:rsidRPr="00CD6D4D">
        <w:t xml:space="preserve">canning </w:t>
      </w:r>
      <w:r w:rsidRPr="00CD6D4D">
        <w:t>c</w:t>
      </w:r>
      <w:r w:rsidR="00AD1C74" w:rsidRPr="00CD6D4D">
        <w:t xml:space="preserve">alorimetry and </w:t>
      </w:r>
      <w:r w:rsidR="009C637A" w:rsidRPr="00CD6D4D">
        <w:t>modelling</w:t>
      </w:r>
      <w:r w:rsidR="00AD1C74" w:rsidRPr="00CD6D4D">
        <w:t xml:space="preserve"> of the glass transition curves</w:t>
      </w:r>
    </w:p>
    <w:p w:rsidR="00AD1C74" w:rsidRPr="00CD6D4D" w:rsidRDefault="00AD1C74" w:rsidP="009B3BEA">
      <w:pPr>
        <w:ind w:left="0" w:firstLine="0"/>
        <w:jc w:val="both"/>
      </w:pPr>
      <w:r w:rsidRPr="00CD6D4D">
        <w:t>The glass transition temperatures of roasted and unroasted carob samples at different moisture contents were measured by differential scanning calorimeter DSC 204F1 Phoenix (Netzsch, Germany). Prior to analyses, calorimeter was calibrated by using a multipoint method (Hg, In, Sn, Bi, Zn and CsCl). Samples (8</w:t>
      </w:r>
      <w:r w:rsidR="00980248" w:rsidRPr="00CD6D4D">
        <w:t>–1</w:t>
      </w:r>
      <w:r w:rsidRPr="00CD6D4D">
        <w:t xml:space="preserve">0 mg) were sealed in </w:t>
      </w:r>
      <w:r w:rsidR="00E7176A" w:rsidRPr="00CD6D4D">
        <w:t>aluminium</w:t>
      </w:r>
      <w:r w:rsidRPr="00CD6D4D">
        <w:t xml:space="preserve"> pans and an empty pan was used as reference</w:t>
      </w:r>
      <w:r w:rsidR="00E7176A" w:rsidRPr="00CD6D4D">
        <w:t>,</w:t>
      </w:r>
      <w:r w:rsidRPr="00CD6D4D">
        <w:t xml:space="preserve"> while liquid nitrogen was used for sample cooling before runs. </w:t>
      </w:r>
      <w:r w:rsidR="00E7176A" w:rsidRPr="00CD6D4D">
        <w:t>T</w:t>
      </w:r>
      <w:r w:rsidRPr="00CD6D4D">
        <w:t>hermal program consisted in a two cycle-scan model with the temperature ranging from - 80 to 200 °C at a rate of 10</w:t>
      </w:r>
      <w:r w:rsidR="00980248" w:rsidRPr="00CD6D4D">
        <w:t xml:space="preserve"> </w:t>
      </w:r>
      <w:r w:rsidRPr="00CD6D4D">
        <w:t>°C</w:t>
      </w:r>
      <w:r w:rsidR="00980248" w:rsidRPr="00CD6D4D">
        <w:t xml:space="preserve"> </w:t>
      </w:r>
      <w:r w:rsidRPr="00CD6D4D">
        <w:t>min</w:t>
      </w:r>
      <w:r w:rsidR="00980248" w:rsidRPr="00CD6D4D">
        <w:rPr>
          <w:vertAlign w:val="superscript"/>
        </w:rPr>
        <w:t>–1</w:t>
      </w:r>
      <w:r w:rsidRPr="00CD6D4D">
        <w:t xml:space="preserve">. All analyses were taken in two independent scans. Obtained thermograms were </w:t>
      </w:r>
      <w:r w:rsidR="003231FD" w:rsidRPr="00CD6D4D">
        <w:t>analysed</w:t>
      </w:r>
      <w:r w:rsidRPr="00CD6D4D">
        <w:t xml:space="preserve"> using </w:t>
      </w:r>
      <w:r w:rsidRPr="00CD6D4D">
        <w:rPr>
          <w:shd w:val="clear" w:color="auto" w:fill="FFFFFF"/>
        </w:rPr>
        <w:t>NETZSCH </w:t>
      </w:r>
      <w:r w:rsidRPr="00CD6D4D">
        <w:rPr>
          <w:rStyle w:val="Zdraznn"/>
          <w:bCs/>
          <w:shd w:val="clear" w:color="auto" w:fill="FFFFFF"/>
        </w:rPr>
        <w:t>Proteus</w:t>
      </w:r>
      <w:r w:rsidRPr="00CD6D4D">
        <w:rPr>
          <w:shd w:val="clear" w:color="auto" w:fill="FFFFFF"/>
        </w:rPr>
        <w:t>®</w:t>
      </w:r>
      <w:r w:rsidRPr="00CD6D4D">
        <w:t xml:space="preserve"> thermal analysis software (Netzsch, Germany). The glass transition temperature (</w:t>
      </w:r>
      <w:r w:rsidRPr="00CD6D4D">
        <w:rPr>
          <w:i/>
        </w:rPr>
        <w:t>T</w:t>
      </w:r>
      <w:r w:rsidRPr="00CD6D4D">
        <w:rPr>
          <w:i/>
          <w:vertAlign w:val="subscript"/>
        </w:rPr>
        <w:t>g</w:t>
      </w:r>
      <w:r w:rsidRPr="00CD6D4D">
        <w:t>) was taken as the midpoint of the baseline shift in the second scan. The plasticizing effect of water on the glass transition temperature was described by the following Gordon-Taylor model:</w:t>
      </w:r>
    </w:p>
    <w:p w:rsidR="00AD1C74" w:rsidRPr="00CD6D4D" w:rsidRDefault="00AD1C74" w:rsidP="009B3BEA">
      <w:pPr>
        <w:ind w:left="0" w:firstLine="0"/>
        <w:jc w:val="center"/>
      </w:pPr>
      <m:oMath>
        <m:r>
          <w:rPr>
            <w:rFonts w:ascii="Cambria Math" w:hAnsi="Cambria Math"/>
            <w:sz w:val="28"/>
            <w:szCs w:val="28"/>
          </w:rPr>
          <m:t>Tg=</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gs</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s</m:t>
                </m:r>
              </m:sub>
            </m:sSub>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gw</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s</m:t>
                </m:r>
              </m:sub>
            </m:sSub>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w</m:t>
                </m:r>
              </m:sub>
            </m:sSub>
          </m:den>
        </m:f>
      </m:oMath>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r>
      <w:r w:rsidR="00980248" w:rsidRPr="00CD6D4D">
        <w:rPr>
          <w:rFonts w:eastAsiaTheme="minorEastAsia"/>
        </w:rPr>
        <w:tab/>
        <w:t>(10)</w:t>
      </w:r>
    </w:p>
    <w:p w:rsidR="00AD1C74" w:rsidRPr="00CD6D4D" w:rsidRDefault="00AD1C74" w:rsidP="009B3BEA">
      <w:pPr>
        <w:ind w:left="0" w:firstLine="0"/>
        <w:jc w:val="both"/>
      </w:pPr>
      <w:r w:rsidRPr="00CD6D4D">
        <w:t xml:space="preserve">where </w:t>
      </w:r>
      <w:r w:rsidRPr="00CD6D4D">
        <w:rPr>
          <w:i/>
        </w:rPr>
        <w:t>T</w:t>
      </w:r>
      <w:r w:rsidRPr="00CD6D4D">
        <w:rPr>
          <w:i/>
          <w:vertAlign w:val="subscript"/>
        </w:rPr>
        <w:t>g</w:t>
      </w:r>
      <w:r w:rsidRPr="00CD6D4D">
        <w:t xml:space="preserve"> is experimental glass transition temperature </w:t>
      </w:r>
      <w:r w:rsidR="00BF0B9A" w:rsidRPr="00CD6D4D">
        <w:t>(</w:t>
      </w:r>
      <w:r w:rsidRPr="00CD6D4D">
        <w:t>°C</w:t>
      </w:r>
      <w:r w:rsidR="00BF0B9A" w:rsidRPr="00CD6D4D">
        <w:t>)</w:t>
      </w:r>
      <w:r w:rsidRPr="00CD6D4D">
        <w:t xml:space="preserve">, </w:t>
      </w:r>
      <w:r w:rsidRPr="00CD6D4D">
        <w:rPr>
          <w:i/>
        </w:rPr>
        <w:t>T</w:t>
      </w:r>
      <w:r w:rsidRPr="00CD6D4D">
        <w:rPr>
          <w:i/>
          <w:vertAlign w:val="subscript"/>
        </w:rPr>
        <w:t>gs</w:t>
      </w:r>
      <w:r w:rsidRPr="00CD6D4D">
        <w:t xml:space="preserve"> is glass transition temperature for anhydrous solid </w:t>
      </w:r>
      <w:r w:rsidR="00BF0B9A" w:rsidRPr="00CD6D4D">
        <w:t>(</w:t>
      </w:r>
      <w:r w:rsidRPr="00CD6D4D">
        <w:t>°C</w:t>
      </w:r>
      <w:r w:rsidR="00BF0B9A" w:rsidRPr="00CD6D4D">
        <w:t>)</w:t>
      </w:r>
      <w:r w:rsidRPr="00CD6D4D">
        <w:t xml:space="preserve">, </w:t>
      </w:r>
      <w:r w:rsidRPr="00CD6D4D">
        <w:rPr>
          <w:i/>
        </w:rPr>
        <w:t>T</w:t>
      </w:r>
      <w:r w:rsidRPr="00CD6D4D">
        <w:rPr>
          <w:i/>
          <w:vertAlign w:val="subscript"/>
        </w:rPr>
        <w:t>gw</w:t>
      </w:r>
      <w:r w:rsidRPr="00CD6D4D">
        <w:t xml:space="preserve"> is glass transition temperature of pure water </w:t>
      </w:r>
      <w:r w:rsidR="00BF0B9A" w:rsidRPr="00CD6D4D">
        <w:t>(</w:t>
      </w:r>
      <w:r w:rsidRPr="00CD6D4D">
        <w:t>°C</w:t>
      </w:r>
      <w:r w:rsidR="00BF0B9A" w:rsidRPr="00CD6D4D">
        <w:t>)</w:t>
      </w:r>
      <w:r w:rsidRPr="00CD6D4D">
        <w:t xml:space="preserve">, </w:t>
      </w:r>
      <w:r w:rsidRPr="00CD6D4D">
        <w:rPr>
          <w:i/>
        </w:rPr>
        <w:t>X</w:t>
      </w:r>
      <w:r w:rsidRPr="00CD6D4D">
        <w:rPr>
          <w:i/>
          <w:vertAlign w:val="subscript"/>
        </w:rPr>
        <w:t>s</w:t>
      </w:r>
      <w:r w:rsidRPr="00CD6D4D">
        <w:t xml:space="preserve"> is a mass fraction of the solute, </w:t>
      </w:r>
      <w:r w:rsidRPr="00CD6D4D">
        <w:rPr>
          <w:i/>
        </w:rPr>
        <w:t>X</w:t>
      </w:r>
      <w:r w:rsidRPr="00CD6D4D">
        <w:rPr>
          <w:i/>
          <w:vertAlign w:val="subscript"/>
        </w:rPr>
        <w:t>w</w:t>
      </w:r>
      <w:r w:rsidRPr="00CD6D4D">
        <w:t xml:space="preserve"> is a mass fraction of water and </w:t>
      </w:r>
      <w:r w:rsidRPr="00CD6D4D">
        <w:rPr>
          <w:i/>
        </w:rPr>
        <w:t>k</w:t>
      </w:r>
      <w:r w:rsidRPr="00CD6D4D">
        <w:t xml:space="preserve"> is a constant depending on the system respectively. Glass transition temperature of pure water was taken as – 135 °C </w:t>
      </w:r>
      <w:r w:rsidR="00BF0B9A" w:rsidRPr="00CD6D4D">
        <w:fldChar w:fldCharType="begin">
          <w:fldData xml:space="preserve">PEVuZE5vdGU+PENpdGU+PEF1dGhvcj5Nb3JhZ2E8L0F1dGhvcj48WWVhcj4yMDExPC9ZZWFyPjxS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</w:fldData>
        </w:fldChar>
      </w:r>
      <w:r w:rsidR="00E8653B" w:rsidRPr="00CD6D4D">
        <w:instrText xml:space="preserve"> ADDIN EN.CITE </w:instrText>
      </w:r>
      <w:r w:rsidR="00E8653B" w:rsidRPr="00CD6D4D">
        <w:fldChar w:fldCharType="begin">
          <w:fldData xml:space="preserve">PEVuZE5vdGU+PENpdGU+PEF1dGhvcj5Nb3JhZ2E8L0F1dGhvcj48WWVhcj4yMDExPC9ZZWFyPjxS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</w:fldData>
        </w:fldChar>
      </w:r>
      <w:r w:rsidR="00E8653B" w:rsidRPr="00CD6D4D">
        <w:instrText xml:space="preserve"> ADDIN EN.CITE.DATA </w:instrText>
      </w:r>
      <w:r w:rsidR="00E8653B" w:rsidRPr="00CD6D4D">
        <w:fldChar w:fldCharType="end"/>
      </w:r>
      <w:r w:rsidR="00BF0B9A" w:rsidRPr="00CD6D4D">
        <w:fldChar w:fldCharType="separate"/>
      </w:r>
      <w:r w:rsidR="00E8653B" w:rsidRPr="00CD6D4D">
        <w:t>(</w:t>
      </w:r>
      <w:hyperlink w:anchor="_ENREF_17" w:tooltip="Moraga, 2011 #1458" w:history="1">
        <w:r w:rsidR="00265EA8" w:rsidRPr="00CD6D4D">
          <w:t>Moraga, Talens, Moraga, &amp; Martinez-Navarrete, 2011</w:t>
        </w:r>
      </w:hyperlink>
      <w:r w:rsidR="00E8653B" w:rsidRPr="00CD6D4D">
        <w:t>)</w:t>
      </w:r>
      <w:r w:rsidR="00BF0B9A" w:rsidRPr="00CD6D4D">
        <w:fldChar w:fldCharType="end"/>
      </w:r>
      <w:r w:rsidR="00BF0B9A" w:rsidRPr="00CD6D4D">
        <w:t>.</w:t>
      </w:r>
      <w:r w:rsidRPr="00CD6D4D">
        <w:t xml:space="preserve"> </w:t>
      </w:r>
    </w:p>
    <w:p w:rsidR="00194F92" w:rsidRPr="00CD6D4D" w:rsidRDefault="00194F92" w:rsidP="009B3BEA">
      <w:pPr>
        <w:ind w:left="0" w:firstLine="0"/>
      </w:pPr>
    </w:p>
    <w:p w:rsidR="0018606B" w:rsidRPr="00CD6D4D" w:rsidRDefault="00A024E5" w:rsidP="009B3BEA">
      <w:pPr>
        <w:ind w:left="0" w:firstLine="0"/>
      </w:pPr>
      <w:r w:rsidRPr="00CD6D4D">
        <w:t>2.1</w:t>
      </w:r>
      <w:r w:rsidR="00F03392" w:rsidRPr="00CD6D4D">
        <w:t>1</w:t>
      </w:r>
      <w:r w:rsidRPr="00CD6D4D">
        <w:t xml:space="preserve"> </w:t>
      </w:r>
      <w:r w:rsidR="0018606B" w:rsidRPr="00CD6D4D">
        <w:t>Statistical analysis</w:t>
      </w:r>
    </w:p>
    <w:p w:rsidR="0018606B" w:rsidRPr="00CD6D4D" w:rsidRDefault="0018606B" w:rsidP="009B3BEA">
      <w:pPr>
        <w:ind w:left="0" w:firstLine="0"/>
      </w:pPr>
      <w:r w:rsidRPr="00CD6D4D">
        <w:t xml:space="preserve">The parameters of GAB isotherms </w:t>
      </w:r>
      <w:r w:rsidR="000B317B" w:rsidRPr="00CD6D4D">
        <w:t xml:space="preserve">and Gordon-Taylor equation </w:t>
      </w:r>
      <w:r w:rsidRPr="00CD6D4D">
        <w:t>were evaluated using non-linear regression analysis (OriginPro v. 5.0</w:t>
      </w:r>
      <w:r w:rsidR="00237974" w:rsidRPr="00CD6D4D">
        <w:t>, OriginLab Corp., Northampton, MA, USA</w:t>
      </w:r>
      <w:r w:rsidRPr="00CD6D4D">
        <w:t xml:space="preserve">) using </w:t>
      </w:r>
      <w:r w:rsidR="00237974" w:rsidRPr="00CD6D4D">
        <w:t>Revenberg-Marquardt iteration algorithm</w:t>
      </w:r>
      <w:r w:rsidRPr="00CD6D4D">
        <w:t xml:space="preserve"> until minimal values of the residual sum of squares (RSS) were obtained. The goodness of fit of the experimental data was evaluated by the coefficient of determination (</w:t>
      </w:r>
      <w:r w:rsidR="00EB4F1C" w:rsidRPr="00CD6D4D">
        <w:rPr>
          <w:i/>
        </w:rPr>
        <w:t>r</w:t>
      </w:r>
      <w:r w:rsidRPr="00CD6D4D">
        <w:rPr>
          <w:i/>
          <w:vertAlign w:val="superscript"/>
        </w:rPr>
        <w:t>2</w:t>
      </w:r>
      <w:r w:rsidRPr="00CD6D4D">
        <w:t>), and by the mean relative percentage deviation (</w:t>
      </w:r>
      <w:r w:rsidRPr="00CD6D4D">
        <w:rPr>
          <w:i/>
        </w:rPr>
        <w:t>E</w:t>
      </w:r>
      <w:r w:rsidR="004C632D" w:rsidRPr="00CD6D4D">
        <w:t>, %</w:t>
      </w:r>
      <w:r w:rsidRPr="00CD6D4D">
        <w:t>) between experimental (</w:t>
      </w:r>
      <w:r w:rsidRPr="00CD6D4D">
        <w:rPr>
          <w:i/>
        </w:rPr>
        <w:t>M</w:t>
      </w:r>
      <w:r w:rsidRPr="00CD6D4D">
        <w:rPr>
          <w:i/>
          <w:vertAlign w:val="subscript"/>
        </w:rPr>
        <w:t>exp</w:t>
      </w:r>
      <w:r w:rsidRPr="00CD6D4D">
        <w:t xml:space="preserve">) and predicted </w:t>
      </w:r>
      <w:r w:rsidR="000B317B" w:rsidRPr="00CD6D4D">
        <w:t xml:space="preserve">values </w:t>
      </w:r>
      <w:r w:rsidRPr="00CD6D4D">
        <w:t>(</w:t>
      </w:r>
      <w:r w:rsidRPr="00CD6D4D">
        <w:rPr>
          <w:i/>
        </w:rPr>
        <w:t>M</w:t>
      </w:r>
      <w:r w:rsidRPr="00CD6D4D">
        <w:rPr>
          <w:i/>
          <w:vertAlign w:val="subscript"/>
        </w:rPr>
        <w:t>pred</w:t>
      </w:r>
      <w:r w:rsidRPr="00CD6D4D">
        <w:t>) moisture content using the formula</w:t>
      </w:r>
    </w:p>
    <w:p w:rsidR="0018606B" w:rsidRPr="00CD6D4D" w:rsidRDefault="0018606B" w:rsidP="009B3BEA">
      <w:pPr>
        <w:ind w:left="0" w:firstLine="0"/>
      </w:pPr>
    </w:p>
    <w:p w:rsidR="0018606B" w:rsidRPr="00CD6D4D" w:rsidRDefault="0018606B" w:rsidP="009B3BEA">
      <w:pPr>
        <w:pStyle w:val="MTDisplayEquation"/>
        <w:spacing w:line="480" w:lineRule="auto"/>
      </w:pPr>
      <w:r w:rsidRPr="00CD6D4D">
        <w:tab/>
      </w:r>
      <w:r w:rsidRPr="00CD6D4D">
        <w:rPr>
          <w:position w:val="-30"/>
        </w:rPr>
        <w:object w:dxaOrig="2299" w:dyaOrig="740">
          <v:shape id="_x0000_i1033" type="#_x0000_t75" style="width:115.5pt;height:37.5pt" o:ole="">
            <v:imagedata r:id="rId24" o:title=""/>
          </v:shape>
          <o:OLEObject Type="Embed" ProgID="Equation.DSMT4" ShapeID="_x0000_i1033" DrawAspect="Content" ObjectID="_1652069842" r:id="rId25"/>
        </w:object>
      </w:r>
      <w:r w:rsidRPr="00CD6D4D">
        <w:t xml:space="preserve"> </w:t>
      </w:r>
      <w:r w:rsidRPr="00CD6D4D">
        <w:tab/>
        <w:t>(</w:t>
      </w:r>
      <w:r w:rsidR="00E8653B" w:rsidRPr="00CD6D4D">
        <w:t>11</w:t>
      </w:r>
      <w:r w:rsidRPr="00CD6D4D">
        <w:t>)</w:t>
      </w:r>
    </w:p>
    <w:p w:rsidR="0018606B" w:rsidRPr="00CD6D4D" w:rsidRDefault="0018606B" w:rsidP="009B3BEA">
      <w:pPr>
        <w:ind w:left="0" w:firstLine="0"/>
      </w:pPr>
    </w:p>
    <w:p w:rsidR="0018606B" w:rsidRPr="00CD6D4D" w:rsidRDefault="0018606B" w:rsidP="009B3BEA">
      <w:pPr>
        <w:ind w:left="0" w:firstLine="0"/>
        <w:jc w:val="both"/>
      </w:pPr>
      <w:r w:rsidRPr="00CD6D4D">
        <w:t xml:space="preserve">The model </w:t>
      </w:r>
      <w:r w:rsidR="00524A39" w:rsidRPr="00CD6D4D">
        <w:t>was</w:t>
      </w:r>
      <w:r w:rsidRPr="00CD6D4D">
        <w:t xml:space="preserve"> acceptable if </w:t>
      </w:r>
      <w:r w:rsidRPr="00CD6D4D">
        <w:rPr>
          <w:i/>
        </w:rPr>
        <w:t>E</w:t>
      </w:r>
      <w:r w:rsidRPr="00CD6D4D">
        <w:t xml:space="preserve"> value is below 10%.</w:t>
      </w:r>
      <w:r w:rsidR="00AD1C74" w:rsidRPr="00CD6D4D">
        <w:rPr>
          <w:rFonts w:eastAsia="Times New Roman"/>
          <w:lang w:eastAsia="pl-PL"/>
        </w:rPr>
        <w:t xml:space="preserve"> </w:t>
      </w:r>
      <w:r w:rsidR="007B0B98" w:rsidRPr="00CD6D4D">
        <w:rPr>
          <w:rFonts w:eastAsia="Times New Roman"/>
          <w:lang w:eastAsia="pl-PL"/>
        </w:rPr>
        <w:t xml:space="preserve">Statistical differences were evaluated using One-way analysis of variance (ANOVA). </w:t>
      </w:r>
      <w:r w:rsidR="00892DE8" w:rsidRPr="00CD6D4D">
        <w:t xml:space="preserve">All the statistical treatments of the data were performed at the probability level </w:t>
      </w:r>
      <w:r w:rsidR="00892DE8" w:rsidRPr="00CD6D4D">
        <w:rPr>
          <w:i/>
        </w:rPr>
        <w:t>p</w:t>
      </w:r>
      <w:r w:rsidR="00892DE8" w:rsidRPr="00CD6D4D">
        <w:t xml:space="preserve"> = 0.05.</w:t>
      </w:r>
    </w:p>
    <w:p w:rsidR="0018606B" w:rsidRPr="00CD6D4D" w:rsidRDefault="0018606B" w:rsidP="009B3BEA">
      <w:pPr>
        <w:ind w:left="0" w:firstLine="0"/>
      </w:pPr>
    </w:p>
    <w:p w:rsidR="0001234B" w:rsidRPr="00CD6D4D" w:rsidRDefault="00A024E5" w:rsidP="009B3BEA">
      <w:pPr>
        <w:ind w:left="0" w:firstLine="0"/>
      </w:pPr>
      <w:r w:rsidRPr="00CD6D4D">
        <w:t xml:space="preserve">3. </w:t>
      </w:r>
      <w:r w:rsidR="0001234B" w:rsidRPr="00CD6D4D">
        <w:t>Results and discussion</w:t>
      </w:r>
    </w:p>
    <w:p w:rsidR="00A024E5" w:rsidRPr="00CD6D4D" w:rsidRDefault="00A024E5" w:rsidP="009B3BEA">
      <w:pPr>
        <w:ind w:left="0" w:firstLine="0"/>
      </w:pPr>
      <w:r w:rsidRPr="00CD6D4D">
        <w:t>3. 1 Proximate composition of carob powder samples</w:t>
      </w:r>
    </w:p>
    <w:p w:rsidR="00CB3F5E" w:rsidRPr="00CD6D4D" w:rsidRDefault="00A024E5" w:rsidP="009B3BEA">
      <w:pPr>
        <w:ind w:left="0" w:firstLine="0"/>
      </w:pPr>
      <w:r w:rsidRPr="00CD6D4D">
        <w:t xml:space="preserve">The main composition of both unroasted and roasted carob powder is presented in </w:t>
      </w:r>
      <w:r w:rsidR="007C63DB" w:rsidRPr="00CD6D4D">
        <w:t>Suppl.</w:t>
      </w:r>
      <w:r w:rsidRPr="00CD6D4D">
        <w:t xml:space="preserve"> 1. As can be seen, roasting at 130 °C for 30 min did not </w:t>
      </w:r>
      <w:r w:rsidR="003231FD" w:rsidRPr="00CD6D4D">
        <w:t>influence</w:t>
      </w:r>
      <w:r w:rsidRPr="00CD6D4D">
        <w:t xml:space="preserve"> the content of crude protein, crude fat and total dietary fibre. Reducing sugars decreased from 13.12. to 12.51 % after thermal treatment (</w:t>
      </w:r>
      <w:r w:rsidRPr="00CD6D4D">
        <w:rPr>
          <w:i/>
        </w:rPr>
        <w:t>p</w:t>
      </w:r>
      <w:r w:rsidRPr="00CD6D4D">
        <w:t>&gt;0.05) and the small but significant increase in ash content from 3.29 to 3.70 % has been observed (</w:t>
      </w:r>
      <w:r w:rsidRPr="00CD6D4D">
        <w:rPr>
          <w:i/>
        </w:rPr>
        <w:t>p</w:t>
      </w:r>
      <w:r w:rsidRPr="00CD6D4D">
        <w:t>&lt;0.05). The both decrease in sugar content and in</w:t>
      </w:r>
      <w:r w:rsidR="00CB3F5E" w:rsidRPr="00CD6D4D">
        <w:t xml:space="preserve">crease in ash content were similar to roasting of carob pod powder in temperatures ranged from 110 °C to 150 °C, probably due to the involvement in Maillard reaction </w:t>
      </w:r>
      <w:r w:rsidR="00CB3F5E" w:rsidRPr="00CD6D4D">
        <w:fldChar w:fldCharType="begin"/>
      </w:r>
      <w:r w:rsidR="00CB3F5E" w:rsidRPr="00CD6D4D">
        <w:instrText xml:space="preserve"> ADDIN EN.CITE &lt;EndNote&gt;&lt;Cite&gt;&lt;Author&gt;Boublenza&lt;/Author&gt;&lt;Year&gt;2017&lt;/Year&gt;&lt;RecNum&gt;1819&lt;/RecNum&gt;&lt;DisplayText&gt;(Boublenza et al., 2017)&lt;/DisplayText&gt;&lt;record&gt;&lt;rec-number&gt;1819&lt;/rec-number&gt;&lt;foreign-keys&gt;&lt;key app="EN" db-id="t25ztfzzfvd0sme2z95x59wv05aavte25ddt"&gt;1819&lt;/key&gt;&lt;/foreign-keys&gt;&lt;ref-type name="Journal Article"&gt;17&lt;/ref-type&gt;&lt;contributors&gt;&lt;authors&gt;&lt;author&gt;Boublenza, I.&lt;/author&gt;&lt;author&gt;Lazouni, H. A.&lt;/author&gt;&lt;author&gt;Ghaffari, L.&lt;/author&gt;&lt;author&gt;Ruiz, K.&lt;/author&gt;&lt;author&gt;Fabiano-Tixier, A. S.&lt;/author&gt;&lt;author&gt;Chemat, F.&lt;/author&gt;&lt;/authors&gt;&lt;/contributors&gt;&lt;auth-address&gt;Univ Tlemcen, Lab Prod Nat LAPRONA, Tilimsen 13000, Algeria&amp;#xD;Univ Avignon, GREEN Extract Team, UMR408, INRA, F-84000 Avignon, France&lt;/auth-address&gt;&lt;titles&gt;&lt;title&gt;Influence of Roasting on Sensory, Antioxidant, Aromas, and Physicochemical Properties of Carob Pod Powder (Ceratonia siliqua L.)&lt;/title&gt;&lt;secondary-title&gt;Journal of Food Quality&lt;/secondary-title&gt;&lt;alt-title&gt;J Food Quality&lt;/alt-title&gt;&lt;/titles&gt;&lt;periodical&gt;&lt;full-title&gt;Journal of Food Quality&lt;/full-title&gt;&lt;abbr-1&gt;J Food Quality&lt;/abbr-1&gt;&lt;/periodical&gt;&lt;alt-periodical&gt;&lt;full-title&gt;Journal of Food Quality&lt;/full-title&gt;&lt;abbr-1&gt;J Food Quality&lt;/abbr-1&gt;&lt;/alt-periodical&gt;&lt;keywords&gt;&lt;keyword&gt;response-surface methodology&lt;/keyword&gt;&lt;keyword&gt;d-pinitol&lt;/keyword&gt;&lt;keyword&gt;extraction&lt;/keyword&gt;&lt;keyword&gt;fermentation&lt;/keyword&gt;&lt;keyword&gt;ultrasound&lt;/keyword&gt;&lt;keyword&gt;fiber&lt;/keyword&gt;&lt;keyword&gt;acid&lt;/keyword&gt;&lt;keyword&gt;food&lt;/keyword&gt;&lt;keyword&gt;rich&lt;/keyword&gt;&lt;keyword&gt;caramelisation&lt;/keyword&gt;&lt;/keywords&gt;&lt;dates&gt;&lt;year&gt;2017&lt;/year&gt;&lt;/dates&gt;&lt;isbn&gt;0146-9428&lt;/isbn&gt;&lt;accession-num&gt;ISI:000413016700001&lt;/accession-num&gt;&lt;urls&gt;&lt;related-urls&gt;&lt;url&gt;&amp;lt;Go to ISI&amp;gt;://000413016700001&lt;/url&gt;&lt;/related-urls&gt;&lt;/urls&gt;&lt;electronic-resource-num&gt;Artn 4193672&amp;#xD;10.1155/2017/4193672&lt;/electronic-resource-num&gt;&lt;language&gt;English&lt;/language&gt;&lt;/record&gt;&lt;/Cite&gt;&lt;/EndNote&gt;</w:instrText>
      </w:r>
      <w:r w:rsidR="00CB3F5E" w:rsidRPr="00CD6D4D">
        <w:fldChar w:fldCharType="separate"/>
      </w:r>
      <w:r w:rsidR="00CB3F5E" w:rsidRPr="00CD6D4D">
        <w:t>(</w:t>
      </w:r>
      <w:hyperlink w:anchor="_ENREF_4" w:tooltip="Boublenza, 2017 #1819" w:history="1">
        <w:r w:rsidR="00265EA8" w:rsidRPr="00CD6D4D">
          <w:t>Boublenza et al., 2017</w:t>
        </w:r>
      </w:hyperlink>
      <w:r w:rsidR="00CB3F5E" w:rsidRPr="00CD6D4D">
        <w:t>)</w:t>
      </w:r>
      <w:r w:rsidR="00CB3F5E" w:rsidRPr="00CD6D4D">
        <w:fldChar w:fldCharType="end"/>
      </w:r>
      <w:r w:rsidR="00CB3F5E" w:rsidRPr="00CD6D4D">
        <w:t>.</w:t>
      </w:r>
    </w:p>
    <w:p w:rsidR="00333DD3" w:rsidRPr="00CD6D4D" w:rsidRDefault="00333DD3" w:rsidP="009B3BEA">
      <w:pPr>
        <w:ind w:left="0" w:firstLine="0"/>
      </w:pPr>
    </w:p>
    <w:p w:rsidR="00A024E5" w:rsidRPr="00CD6D4D" w:rsidRDefault="00333DD3" w:rsidP="009B3BEA">
      <w:pPr>
        <w:ind w:left="0" w:firstLine="0"/>
      </w:pPr>
      <w:r w:rsidRPr="00CD6D4D">
        <w:t xml:space="preserve">3.2 </w:t>
      </w:r>
      <w:r w:rsidR="00BC3E44" w:rsidRPr="00CD6D4D">
        <w:t>Phenolic contents</w:t>
      </w:r>
      <w:r w:rsidR="00CB3F5E" w:rsidRPr="00CD6D4D">
        <w:t xml:space="preserve"> </w:t>
      </w:r>
    </w:p>
    <w:p w:rsidR="005F6FB0" w:rsidRPr="00CD6D4D" w:rsidRDefault="000C702D" w:rsidP="009B3BEA">
      <w:pPr>
        <w:ind w:left="0" w:firstLine="0"/>
      </w:pPr>
      <w:r w:rsidRPr="00CD6D4D">
        <w:t>Unroasted carob powder extract had higher content of flavonoids (17.0 ± 0.3 mg QUE</w:t>
      </w:r>
      <w:r w:rsidR="00285D5A" w:rsidRPr="00CD6D4D">
        <w:t xml:space="preserve"> </w:t>
      </w:r>
      <w:r w:rsidRPr="00CD6D4D">
        <w:t>mL</w:t>
      </w:r>
      <w:r w:rsidR="00285D5A" w:rsidRPr="00CD6D4D">
        <w:rPr>
          <w:vertAlign w:val="superscript"/>
        </w:rPr>
        <w:t>-1</w:t>
      </w:r>
      <w:r w:rsidRPr="00CD6D4D">
        <w:t>) followed by TPC (3.0 ± 0.2 mg GAE</w:t>
      </w:r>
      <w:r w:rsidR="00285D5A" w:rsidRPr="00CD6D4D">
        <w:t xml:space="preserve"> </w:t>
      </w:r>
      <w:r w:rsidRPr="00CD6D4D">
        <w:t>mL</w:t>
      </w:r>
      <w:r w:rsidR="00285D5A" w:rsidRPr="00CD6D4D">
        <w:rPr>
          <w:vertAlign w:val="superscript"/>
        </w:rPr>
        <w:t>-1</w:t>
      </w:r>
      <w:r w:rsidRPr="00CD6D4D">
        <w:t>) and CTC values (60.3 ± 0.4 µg catechin</w:t>
      </w:r>
      <w:r w:rsidR="00285D5A" w:rsidRPr="00CD6D4D">
        <w:t xml:space="preserve"> </w:t>
      </w:r>
      <w:r w:rsidRPr="00CD6D4D">
        <w:t>mL</w:t>
      </w:r>
      <w:r w:rsidR="00285D5A" w:rsidRPr="00CD6D4D">
        <w:rPr>
          <w:vertAlign w:val="superscript"/>
        </w:rPr>
        <w:t>-1</w:t>
      </w:r>
      <w:r w:rsidRPr="00CD6D4D">
        <w:t xml:space="preserve">). </w:t>
      </w:r>
      <w:r w:rsidR="00AD7DFB" w:rsidRPr="00CD6D4D">
        <w:t xml:space="preserve">It was previously described that condensed tannins were poorly extracted from carob pods when aqueous methanol and aqueous acetone were used </w:t>
      </w:r>
      <w:r w:rsidR="00AD7DFB" w:rsidRPr="00CD6D4D">
        <w:fldChar w:fldCharType="begin"/>
      </w:r>
      <w:r w:rsidR="00961D0C" w:rsidRPr="00CD6D4D">
        <w:instrText xml:space="preserve"> ADDIN EN.CITE &lt;EndNote&gt;&lt;Cite&gt;&lt;Author&gt;Stavrou&lt;/Author&gt;&lt;Year&gt;2018&lt;/Year&gt;&lt;RecNum&gt;2159&lt;/RecNum&gt;&lt;DisplayText&gt;(Stavrou, et al., 2018)&lt;/DisplayText&gt;&lt;record&gt;&lt;rec-number&gt;2159&lt;/rec-number&gt;&lt;foreign-keys&gt;&lt;key app="EN" db-id="t25ztfzzfvd0sme2z95x59wv05aavte25ddt"&gt;2159&lt;/key&gt;&lt;/foreign-keys&gt;&lt;ref-type name="Journal Article"&gt;17&lt;/ref-type&gt;&lt;contributors&gt;&lt;authors&gt;&lt;author&gt;Stavrou, I. J.&lt;/author&gt;&lt;author&gt;Christou, A.&lt;/author&gt;&lt;author&gt;Kapnissi-Christodoulou, C. P.&lt;/author&gt;&lt;/authors&gt;&lt;/contributors&gt;&lt;auth-address&gt;Univ Cyprus, Dept Chem, CY-1678 Nicosia, Cyprus&lt;/auth-address&gt;&lt;titles&gt;&lt;title&gt;Polyphenols in carobs: A review on their composition, antioxidant capacity and cytotoxic effects, and health impact&lt;/title&gt;&lt;secondary-title&gt;Food Chemistry&lt;/secondary-title&gt;&lt;alt-title&gt;Food Chem&lt;/alt-title&gt;&lt;/titles&gt;&lt;periodical&gt;&lt;full-title&gt;Food Chemistry&lt;/full-title&gt;&lt;/periodical&gt;&lt;pages&gt;355-374&lt;/pages&gt;&lt;volume&gt;269&lt;/volume&gt;&lt;keywords&gt;&lt;keyword&gt;polyphenols&lt;/keyword&gt;&lt;keyword&gt;carobs&lt;/keyword&gt;&lt;keyword&gt;polyphenol extraction&lt;/keyword&gt;&lt;keyword&gt;antioxidant capacity&lt;/keyword&gt;&lt;keyword&gt;ceratonia-siliqua l.&lt;/keyword&gt;&lt;keyword&gt;locust bean gum&lt;/keyword&gt;&lt;keyword&gt;high hydrostatic-pressure&lt;/keyword&gt;&lt;keyword&gt;total phenolic content&lt;/keyword&gt;&lt;keyword&gt;gluten-free bread&lt;/keyword&gt;&lt;keyword&gt;rheological properties&lt;/keyword&gt;&lt;keyword&gt;structure elucidation&lt;/keyword&gt;&lt;keyword&gt;tree leaves&lt;/keyword&gt;&lt;keyword&gt;pods&lt;/keyword&gt;&lt;keyword&gt;extraction&lt;/keyword&gt;&lt;/keywords&gt;&lt;dates&gt;&lt;year&gt;2018&lt;/year&gt;&lt;pub-dates&gt;&lt;date&gt;Dec 15&lt;/date&gt;&lt;/pub-dates&gt;&lt;/dates&gt;&lt;isbn&gt;0308-8146&lt;/isbn&gt;&lt;accession-num&gt;ISI:000441142100046&lt;/accession-num&gt;&lt;urls&gt;&lt;related-urls&gt;&lt;url&gt;&amp;lt;Go to ISI&amp;gt;://000441142100046&lt;/url&gt;&lt;/related-urls&gt;&lt;/urls&gt;&lt;electronic-resource-num&gt;10.1016/j.foodchem.2018.06.152&lt;/electronic-resource-num&gt;&lt;language&gt;English&lt;/language&gt;&lt;/record&gt;&lt;/Cite&gt;&lt;/EndNote&gt;</w:instrText>
      </w:r>
      <w:r w:rsidR="00AD7DFB" w:rsidRPr="00CD6D4D">
        <w:fldChar w:fldCharType="separate"/>
      </w:r>
      <w:r w:rsidR="00961D0C" w:rsidRPr="00CD6D4D">
        <w:rPr>
          <w:noProof/>
        </w:rPr>
        <w:t>(</w:t>
      </w:r>
      <w:hyperlink w:anchor="_ENREF_30" w:tooltip="Stavrou, 2018 #2159" w:history="1">
        <w:r w:rsidR="00265EA8" w:rsidRPr="00CD6D4D">
          <w:rPr>
            <w:noProof/>
          </w:rPr>
          <w:t>Stavrou, et al., 2018</w:t>
        </w:r>
      </w:hyperlink>
      <w:r w:rsidR="00961D0C" w:rsidRPr="00CD6D4D">
        <w:rPr>
          <w:noProof/>
        </w:rPr>
        <w:t>)</w:t>
      </w:r>
      <w:r w:rsidR="00AD7DFB" w:rsidRPr="00CD6D4D">
        <w:fldChar w:fldCharType="end"/>
      </w:r>
      <w:r w:rsidR="00AD7DFB" w:rsidRPr="00CD6D4D">
        <w:t xml:space="preserve">. </w:t>
      </w:r>
      <w:r w:rsidRPr="00CD6D4D">
        <w:t>After roasting process, almost threefold, fourfold and fivefold increases were observed for TFC, CTC and TPC values, respectively</w:t>
      </w:r>
      <w:r w:rsidR="00265EA8" w:rsidRPr="00CD6D4D">
        <w:t xml:space="preserve"> (Table 1)</w:t>
      </w:r>
      <w:r w:rsidRPr="00CD6D4D">
        <w:t>.</w:t>
      </w:r>
      <w:r w:rsidR="005F6FB0" w:rsidRPr="00CD6D4D">
        <w:t xml:space="preserve"> This is in agreement with previous study where total phenolic contents significantly increased with the increase in drying temperature and drying time </w:t>
      </w:r>
      <w:r w:rsidR="005F6FB0" w:rsidRPr="00CD6D4D">
        <w:fldChar w:fldCharType="begin">
          <w:fldData xml:space="preserve">PEVuZE5vdGU+PENpdGU+PEF1dGhvcj5TYWhpbjwvQXV0aG9yPjxZZWFyPjIwMDk8L1llYXI+PFJl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</w:fldData>
        </w:fldChar>
      </w:r>
      <w:r w:rsidR="005F6FB0" w:rsidRPr="00CD6D4D">
        <w:instrText xml:space="preserve"> ADDIN EN.CITE </w:instrText>
      </w:r>
      <w:r w:rsidR="005F6FB0" w:rsidRPr="00CD6D4D">
        <w:fldChar w:fldCharType="begin">
          <w:fldData xml:space="preserve">PEVuZE5vdGU+PENpdGU+PEF1dGhvcj5TYWhpbjwvQXV0aG9yPjxZZWFyPjIwMDk8L1llYXI+PFJl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</w:fldData>
        </w:fldChar>
      </w:r>
      <w:r w:rsidR="005F6FB0" w:rsidRPr="00CD6D4D">
        <w:instrText xml:space="preserve"> ADDIN EN.CITE.DATA </w:instrText>
      </w:r>
      <w:r w:rsidR="005F6FB0" w:rsidRPr="00CD6D4D">
        <w:fldChar w:fldCharType="end"/>
      </w:r>
      <w:r w:rsidR="005F6FB0" w:rsidRPr="00CD6D4D">
        <w:fldChar w:fldCharType="separate"/>
      </w:r>
      <w:r w:rsidR="005F6FB0" w:rsidRPr="00CD6D4D">
        <w:rPr>
          <w:noProof/>
        </w:rPr>
        <w:t>(</w:t>
      </w:r>
      <w:hyperlink w:anchor="_ENREF_27" w:tooltip="Sahin, 2009 #2158" w:history="1">
        <w:r w:rsidR="00265EA8" w:rsidRPr="00CD6D4D">
          <w:rPr>
            <w:noProof/>
          </w:rPr>
          <w:t>Sahin, Topuz, Pischetsrieder, &amp; Ozdemir, 2009</w:t>
        </w:r>
      </w:hyperlink>
      <w:r w:rsidR="005F6FB0" w:rsidRPr="00CD6D4D">
        <w:rPr>
          <w:noProof/>
        </w:rPr>
        <w:t>)</w:t>
      </w:r>
      <w:r w:rsidR="005F6FB0" w:rsidRPr="00CD6D4D">
        <w:fldChar w:fldCharType="end"/>
      </w:r>
      <w:r w:rsidR="005F6FB0" w:rsidRPr="00CD6D4D">
        <w:t>.</w:t>
      </w:r>
    </w:p>
    <w:p w:rsidR="000C702D" w:rsidRPr="00CD6D4D" w:rsidRDefault="000C702D" w:rsidP="009B3BEA">
      <w:pPr>
        <w:ind w:left="0" w:firstLine="0"/>
      </w:pPr>
      <w:r w:rsidRPr="00CD6D4D">
        <w:t xml:space="preserve">  </w:t>
      </w:r>
    </w:p>
    <w:p w:rsidR="00804294" w:rsidRPr="00CD6D4D" w:rsidRDefault="00CB3F5E" w:rsidP="009B3BEA">
      <w:pPr>
        <w:ind w:left="0" w:firstLine="0"/>
      </w:pPr>
      <w:r w:rsidRPr="00CD6D4D">
        <w:t>3.</w:t>
      </w:r>
      <w:r w:rsidR="00BC3E44" w:rsidRPr="00CD6D4D">
        <w:t>3</w:t>
      </w:r>
      <w:r w:rsidRPr="00CD6D4D">
        <w:t xml:space="preserve"> </w:t>
      </w:r>
      <w:r w:rsidR="00804294" w:rsidRPr="00CD6D4D">
        <w:t>Moisture adsorption isotherms</w:t>
      </w:r>
    </w:p>
    <w:p w:rsidR="00D66BAA" w:rsidRPr="00CD6D4D" w:rsidRDefault="003231FD" w:rsidP="009B3BEA">
      <w:pPr>
        <w:ind w:left="0" w:firstLine="0"/>
      </w:pPr>
      <w:r w:rsidRPr="00CD6D4D">
        <w:t xml:space="preserve">Equilibrium moisture content of carob powder was plotted against water activity and isotherms were constructed by applying GAB equation (Eq. 1) via non-linear regression (Fig. 1). </w:t>
      </w:r>
      <w:r w:rsidR="008D03BA" w:rsidRPr="00CD6D4D">
        <w:t xml:space="preserve">The </w:t>
      </w:r>
      <w:r w:rsidR="00D66BAA" w:rsidRPr="00CD6D4D">
        <w:t xml:space="preserve">estimated </w:t>
      </w:r>
      <w:r w:rsidR="008D03BA" w:rsidRPr="00CD6D4D">
        <w:t xml:space="preserve">parameters of the GAB isotherm are presented in </w:t>
      </w:r>
      <w:r w:rsidR="0029145C" w:rsidRPr="00CD6D4D">
        <w:t>Suppl. 2</w:t>
      </w:r>
      <w:r w:rsidR="008D03BA" w:rsidRPr="00CD6D4D">
        <w:t>.</w:t>
      </w:r>
      <w:r w:rsidR="00D66BAA" w:rsidRPr="00CD6D4D">
        <w:t xml:space="preserve"> together </w:t>
      </w:r>
      <w:r w:rsidR="00A43CE0" w:rsidRPr="00CD6D4D">
        <w:t xml:space="preserve">with </w:t>
      </w:r>
      <w:r w:rsidR="00D66BAA" w:rsidRPr="00CD6D4D">
        <w:t xml:space="preserve">high value of </w:t>
      </w:r>
      <w:r w:rsidR="00D66BAA" w:rsidRPr="00CD6D4D">
        <w:rPr>
          <w:i/>
        </w:rPr>
        <w:t>r</w:t>
      </w:r>
      <w:r w:rsidR="00D66BAA" w:rsidRPr="00CD6D4D">
        <w:rPr>
          <w:i/>
          <w:vertAlign w:val="superscript"/>
        </w:rPr>
        <w:t>2</w:t>
      </w:r>
      <w:r w:rsidR="00D66BAA" w:rsidRPr="00CD6D4D">
        <w:t xml:space="preserve"> (</w:t>
      </w:r>
      <w:r w:rsidR="00A43CE0" w:rsidRPr="00CD6D4D">
        <w:t>0.990</w:t>
      </w:r>
      <w:r w:rsidR="00745A39" w:rsidRPr="00CD6D4D">
        <w:t>–</w:t>
      </w:r>
      <w:r w:rsidR="00A43CE0" w:rsidRPr="00CD6D4D">
        <w:t>0.997</w:t>
      </w:r>
      <w:r w:rsidR="00D66BAA" w:rsidRPr="00CD6D4D">
        <w:t xml:space="preserve">) and low mean relative percentage deviations </w:t>
      </w:r>
      <w:r w:rsidR="00732BB4" w:rsidRPr="00CD6D4D">
        <w:rPr>
          <w:i/>
        </w:rPr>
        <w:t>E</w:t>
      </w:r>
      <w:r w:rsidR="00732BB4" w:rsidRPr="00CD6D4D">
        <w:t xml:space="preserve"> </w:t>
      </w:r>
      <w:r w:rsidR="00D66BAA" w:rsidRPr="00CD6D4D">
        <w:t>(</w:t>
      </w:r>
      <w:r w:rsidR="00A43CE0" w:rsidRPr="00CD6D4D">
        <w:t>5.76</w:t>
      </w:r>
      <w:r w:rsidR="00732BB4" w:rsidRPr="00CD6D4D">
        <w:t>–</w:t>
      </w:r>
      <w:r w:rsidR="00A43CE0" w:rsidRPr="00CD6D4D">
        <w:t>8.91</w:t>
      </w:r>
      <w:r w:rsidR="00732BB4" w:rsidRPr="00CD6D4D">
        <w:t xml:space="preserve"> %</w:t>
      </w:r>
      <w:r w:rsidR="00D66BAA" w:rsidRPr="00CD6D4D">
        <w:t xml:space="preserve">) for both samples at all the temperatures. </w:t>
      </w:r>
    </w:p>
    <w:p w:rsidR="00377716" w:rsidRPr="00CD6D4D" w:rsidRDefault="00D66BAA" w:rsidP="009B3BEA">
      <w:pPr>
        <w:ind w:left="0" w:firstLine="0"/>
      </w:pPr>
      <w:r w:rsidRPr="00CD6D4D">
        <w:t>As can be seen from Fig. 1, equilibrium moisture content increas</w:t>
      </w:r>
      <w:r w:rsidR="002A27C1" w:rsidRPr="00CD6D4D">
        <w:t>ed</w:t>
      </w:r>
      <w:r w:rsidRPr="00CD6D4D">
        <w:t xml:space="preserve"> with the increase of water activity for both samples. </w:t>
      </w:r>
      <w:r w:rsidR="003231FD" w:rsidRPr="00CD6D4D">
        <w:t xml:space="preserve">The type II isotherms (sigmoid shape) were observed for carob powders </w:t>
      </w:r>
      <w:r w:rsidRPr="00CD6D4D">
        <w:t>according to the BET classification (</w:t>
      </w:r>
      <w:r w:rsidR="00466FC0" w:rsidRPr="00CD6D4D">
        <w:t>Brunauer, Emmett, &amp; Teller, 1938</w:t>
      </w:r>
      <w:r w:rsidRPr="00CD6D4D">
        <w:t xml:space="preserve">). Significantly higher </w:t>
      </w:r>
      <w:r w:rsidR="003E1329" w:rsidRPr="00CD6D4D">
        <w:t>moisture content</w:t>
      </w:r>
      <w:r w:rsidRPr="00CD6D4D">
        <w:t xml:space="preserve"> at 15</w:t>
      </w:r>
      <w:r w:rsidR="00E962C7" w:rsidRPr="00CD6D4D">
        <w:t xml:space="preserve"> </w:t>
      </w:r>
      <w:r w:rsidRPr="00CD6D4D">
        <w:t xml:space="preserve">°C was </w:t>
      </w:r>
      <w:r w:rsidR="003231FD" w:rsidRPr="00CD6D4D">
        <w:t>determined</w:t>
      </w:r>
      <w:r w:rsidRPr="00CD6D4D">
        <w:t xml:space="preserve"> for unroasted carob powder in the whole water activity range</w:t>
      </w:r>
      <w:r w:rsidR="007B0B98" w:rsidRPr="00CD6D4D">
        <w:t xml:space="preserve"> (</w:t>
      </w:r>
      <w:r w:rsidR="007B0B98" w:rsidRPr="00CD6D4D">
        <w:rPr>
          <w:i/>
        </w:rPr>
        <w:t>p</w:t>
      </w:r>
      <w:r w:rsidR="007B0B98" w:rsidRPr="00CD6D4D">
        <w:t>&lt;0.05)</w:t>
      </w:r>
      <w:r w:rsidR="00E962C7" w:rsidRPr="00CD6D4D">
        <w:t>, while isotherms for 25 °C and 40 °C were almost identical</w:t>
      </w:r>
      <w:r w:rsidR="00A75001" w:rsidRPr="00CD6D4D">
        <w:t xml:space="preserve"> (</w:t>
      </w:r>
      <w:r w:rsidR="00A75001" w:rsidRPr="00CD6D4D">
        <w:rPr>
          <w:i/>
        </w:rPr>
        <w:t>p</w:t>
      </w:r>
      <w:r w:rsidR="00A75001" w:rsidRPr="00CD6D4D">
        <w:t>&gt;0.05)</w:t>
      </w:r>
      <w:r w:rsidR="00E962C7" w:rsidRPr="00CD6D4D">
        <w:t>.</w:t>
      </w:r>
      <w:r w:rsidR="00E9356F" w:rsidRPr="00CD6D4D">
        <w:t xml:space="preserve"> </w:t>
      </w:r>
      <w:r w:rsidR="00E962C7" w:rsidRPr="00CD6D4D">
        <w:t xml:space="preserve">Roasted carob powder </w:t>
      </w:r>
      <w:r w:rsidR="00377716" w:rsidRPr="00CD6D4D">
        <w:t xml:space="preserve">exhibited similar </w:t>
      </w:r>
      <w:r w:rsidR="005A5339" w:rsidRPr="00CD6D4D">
        <w:t xml:space="preserve">EMC </w:t>
      </w:r>
      <w:r w:rsidR="00377716" w:rsidRPr="00CD6D4D">
        <w:t xml:space="preserve">up to 0.43 </w:t>
      </w:r>
      <w:r w:rsidR="00377716" w:rsidRPr="00CD6D4D">
        <w:rPr>
          <w:i/>
        </w:rPr>
        <w:t>a</w:t>
      </w:r>
      <w:r w:rsidR="00377716" w:rsidRPr="00CD6D4D">
        <w:rPr>
          <w:i/>
          <w:vertAlign w:val="subscript"/>
        </w:rPr>
        <w:t>w</w:t>
      </w:r>
      <w:r w:rsidR="00377716" w:rsidRPr="00CD6D4D">
        <w:t xml:space="preserve"> for all the temperatures followed by significantly higher EMC for isotherm at 15 °C in the range from 0.43 to 0.90 </w:t>
      </w:r>
      <w:r w:rsidR="00377716" w:rsidRPr="00CD6D4D">
        <w:rPr>
          <w:i/>
        </w:rPr>
        <w:t>a</w:t>
      </w:r>
      <w:r w:rsidR="00377716" w:rsidRPr="00CD6D4D">
        <w:rPr>
          <w:i/>
          <w:vertAlign w:val="subscript"/>
        </w:rPr>
        <w:t>w</w:t>
      </w:r>
      <w:r w:rsidR="00377716" w:rsidRPr="00CD6D4D">
        <w:t xml:space="preserve"> (</w:t>
      </w:r>
      <w:r w:rsidR="00A75001" w:rsidRPr="00CD6D4D">
        <w:rPr>
          <w:i/>
        </w:rPr>
        <w:t>p</w:t>
      </w:r>
      <w:r w:rsidR="00A75001" w:rsidRPr="00CD6D4D">
        <w:t>&lt;0.05</w:t>
      </w:r>
      <w:r w:rsidR="00377716" w:rsidRPr="00CD6D4D">
        <w:t xml:space="preserve">). </w:t>
      </w:r>
      <w:r w:rsidR="005A5339" w:rsidRPr="00CD6D4D">
        <w:t xml:space="preserve">The latter is caused by the exothermic character of sorption process as was confirmed for other food </w:t>
      </w:r>
      <w:r w:rsidR="00FE7A5D" w:rsidRPr="00CD6D4D">
        <w:t>products</w:t>
      </w:r>
      <w:r w:rsidR="00721B1A" w:rsidRPr="00CD6D4D">
        <w:t xml:space="preserve"> (</w:t>
      </w:r>
      <w:hyperlink w:anchor="_ENREF_19" w:tooltip="Moreira, 2010 #1623" w:history="1">
        <w:r w:rsidR="00A75001" w:rsidRPr="00CD6D4D">
          <w:t>Moreira, Chenlo, Torres, &amp; Prieto, 2010</w:t>
        </w:r>
      </w:hyperlink>
      <w:r w:rsidR="00A75001" w:rsidRPr="00CD6D4D">
        <w:t xml:space="preserve">; </w:t>
      </w:r>
      <w:hyperlink w:anchor="_ENREF_21" w:tooltip="Polatoglu, 2011 #1644" w:history="1">
        <w:r w:rsidR="00A75001" w:rsidRPr="00CD6D4D">
          <w:t>Polatoglu, Bese, Kaya, &amp; Aktas, 2011</w:t>
        </w:r>
      </w:hyperlink>
      <w:r w:rsidR="00A75001" w:rsidRPr="00CD6D4D">
        <w:t>)</w:t>
      </w:r>
      <w:r w:rsidR="00721B1A" w:rsidRPr="00CD6D4D">
        <w:t xml:space="preserve">. </w:t>
      </w:r>
      <w:r w:rsidR="00FE7A5D" w:rsidRPr="00CD6D4D">
        <w:t xml:space="preserve">Roasted carob powder adsorbed less moisture than unroasted counterparts </w:t>
      </w:r>
      <w:r w:rsidR="002F3F63" w:rsidRPr="00CD6D4D">
        <w:t xml:space="preserve">at all the temperatures </w:t>
      </w:r>
      <w:r w:rsidR="00FE7A5D" w:rsidRPr="00CD6D4D">
        <w:t xml:space="preserve">probably due to the </w:t>
      </w:r>
      <w:r w:rsidR="00562676" w:rsidRPr="00CD6D4D">
        <w:t xml:space="preserve">structural and chemical </w:t>
      </w:r>
      <w:r w:rsidR="00FE7A5D" w:rsidRPr="00CD6D4D">
        <w:t>changes initiated by the high temperature during roasting process</w:t>
      </w:r>
      <w:r w:rsidR="002F3F63" w:rsidRPr="00CD6D4D">
        <w:t>. The interactions between the carbohydrates and proteins or the incre</w:t>
      </w:r>
      <w:r w:rsidR="002A27C1" w:rsidRPr="00CD6D4D">
        <w:t>ase of protein hydrophobicity might</w:t>
      </w:r>
      <w:r w:rsidR="002F3F63" w:rsidRPr="00CD6D4D">
        <w:t xml:space="preserve"> occur</w:t>
      </w:r>
      <w:r w:rsidR="002A27C1" w:rsidRPr="00CD6D4D">
        <w:t>red</w:t>
      </w:r>
      <w:r w:rsidR="002F3F63" w:rsidRPr="00CD6D4D">
        <w:t xml:space="preserve"> during temperature treatment</w:t>
      </w:r>
      <w:r w:rsidR="00562676" w:rsidRPr="00CD6D4D">
        <w:t>. It follow</w:t>
      </w:r>
      <w:r w:rsidR="002A27C1" w:rsidRPr="00CD6D4D">
        <w:t>ed</w:t>
      </w:r>
      <w:r w:rsidR="00562676" w:rsidRPr="00CD6D4D">
        <w:t xml:space="preserve"> the limited number of sorption sites capable to adsorb </w:t>
      </w:r>
      <w:r w:rsidR="002F3F63" w:rsidRPr="00CD6D4D">
        <w:t xml:space="preserve">molecules as </w:t>
      </w:r>
      <w:r w:rsidR="00562676" w:rsidRPr="00CD6D4D">
        <w:t xml:space="preserve">found for </w:t>
      </w:r>
      <w:r w:rsidR="002F3F63" w:rsidRPr="00CD6D4D">
        <w:t xml:space="preserve">Argentinean Algarobba pods </w:t>
      </w:r>
      <w:r w:rsidR="00745A39" w:rsidRPr="00CD6D4D">
        <w:fldChar w:fldCharType="begin"/>
      </w:r>
      <w:r w:rsidR="00745A39" w:rsidRPr="00CD6D4D">
        <w:instrText xml:space="preserve"> ADDIN EN.CITE &lt;EndNote&gt;&lt;Cite&gt;&lt;Author&gt;Prokopiuk&lt;/Author&gt;&lt;Year&gt;2010&lt;/Year&gt;&lt;RecNum&gt;1574&lt;/RecNum&gt;&lt;DisplayText&gt;(Prokopiuk, Martinez-Navarrete, Andres, Chiralt, &amp;amp; Cruz, 2010)&lt;/DisplayText&gt;&lt;record&gt;&lt;rec-number&gt;1574&lt;/rec-number&gt;&lt;foreign-keys&gt;&lt;key app="EN" db-id="t25ztfzzfvd0sme2z95x59wv05aavte25ddt"&gt;1574&lt;/key&gt;&lt;/foreign-keys&gt;&lt;ref-type name="Journal Article"&gt;17&lt;/ref-type&gt;&lt;contributors&gt;&lt;authors&gt;&lt;author&gt;Prokopiuk, D.&lt;/author&gt;&lt;author&gt;Martinez-Navarrete, N.&lt;/author&gt;&lt;author&gt;Andres, A.&lt;/author&gt;&lt;author&gt;Chiralt, A.&lt;/author&gt;&lt;author&gt;Cruz, G.&lt;/author&gt;&lt;/authors&gt;&lt;/contributors&gt;&lt;auth-address&gt;Univ Nacl Nordeste, Fac Ciencias Vet, Dept Anim Prod, Corrientes, Argentina&amp;#xD;Univ Politecn Valencia, Dept Tecnol Alimentos, E-46071 Valencia, Spain&amp;#xD;Univ Piura, Fac Ingn, Dept Quim, Piura, Peru&lt;/auth-address&gt;&lt;titles&gt;&lt;title&gt;Influence of Roasting on the Water Sorption Isotherms of Argentinean Algarroba (Prosopis alba Griseb) Pods&lt;/title&gt;&lt;secondary-title&gt;International Journal of Food Properties&lt;/secondary-title&gt;&lt;alt-title&gt;Int J Food Prop&lt;/alt-title&gt;&lt;/titles&gt;&lt;periodical&gt;&lt;full-title&gt;International Journal of Food Properties&lt;/full-title&gt;&lt;abbr-1&gt;Int J Food Prop&lt;/abbr-1&gt;&lt;/periodical&gt;&lt;alt-periodical&gt;&lt;full-title&gt;International Journal of Food Properties&lt;/full-title&gt;&lt;abbr-1&gt;Int J Food Prop&lt;/abbr-1&gt;&lt;/alt-periodical&gt;&lt;pages&gt;692-701&lt;/pages&gt;&lt;volume&gt;13&lt;/volume&gt;&lt;number&gt;4&lt;/number&gt;&lt;keywords&gt;&lt;keyword&gt;prosopis pod&lt;/keyword&gt;&lt;keyword&gt;roasting&lt;/keyword&gt;&lt;keyword&gt;sorption isotherm&lt;/keyword&gt;&lt;keyword&gt;isosteric heat of sorption&lt;/keyword&gt;&lt;keyword&gt;adsorption&lt;/keyword&gt;&lt;keyword&gt;temperature&lt;/keyword&gt;&lt;/keywords&gt;&lt;dates&gt;&lt;year&gt;2010&lt;/year&gt;&lt;/dates&gt;&lt;isbn&gt;1094-2912&lt;/isbn&gt;&lt;accession-num&gt;ISI:000280635700004&lt;/accession-num&gt;&lt;urls&gt;&lt;related-urls&gt;&lt;url&gt;&amp;lt;Go to ISI&amp;gt;://000280635700004&lt;/url&gt;&lt;/related-urls&gt;&lt;/urls&gt;&lt;electronic-resource-num&gt;Pii 919615067&amp;#xD;10.1080/10942910902742055&lt;/electronic-resource-num&gt;&lt;language&gt;English&lt;/language&gt;&lt;/record&gt;&lt;/Cite&gt;&lt;/EndNote&gt;</w:instrText>
      </w:r>
      <w:r w:rsidR="00745A39" w:rsidRPr="00CD6D4D">
        <w:fldChar w:fldCharType="separate"/>
      </w:r>
      <w:r w:rsidR="00745A39" w:rsidRPr="00CD6D4D">
        <w:t>(</w:t>
      </w:r>
      <w:hyperlink w:anchor="_ENREF_22" w:tooltip="Prokopiuk, 2010 #1574" w:history="1">
        <w:r w:rsidR="00265EA8" w:rsidRPr="00CD6D4D">
          <w:t>Prokopiuk, Martinez-Navarrete, Andres, Chiralt, &amp; Cruz, 2010</w:t>
        </w:r>
      </w:hyperlink>
      <w:r w:rsidR="00745A39" w:rsidRPr="00CD6D4D">
        <w:t>)</w:t>
      </w:r>
      <w:r w:rsidR="00745A39" w:rsidRPr="00CD6D4D">
        <w:fldChar w:fldCharType="end"/>
      </w:r>
      <w:r w:rsidR="00265EA8" w:rsidRPr="00CD6D4D">
        <w:t xml:space="preserve"> or</w:t>
      </w:r>
      <w:r w:rsidR="002F3F63" w:rsidRPr="00CD6D4D">
        <w:t xml:space="preserve"> Yerba mate leaves </w:t>
      </w:r>
      <w:r w:rsidR="00745A39" w:rsidRPr="00CD6D4D">
        <w:fldChar w:fldCharType="begin"/>
      </w:r>
      <w:r w:rsidR="00745A39" w:rsidRPr="00CD6D4D">
        <w:instrText xml:space="preserve"> ADDIN EN.CITE &lt;EndNote&gt;&lt;Cite&gt;&lt;Author&gt;Cervenka&lt;/Author&gt;&lt;Year&gt;2015&lt;/Year&gt;&lt;RecNum&gt;1575&lt;/RecNum&gt;&lt;DisplayText&gt;(Cervenka, Hlouskova, &amp;amp; Zabcikova, 2015)&lt;/DisplayText&gt;&lt;record&gt;&lt;rec-number&gt;1575&lt;/rec-number&gt;&lt;foreign-keys&gt;&lt;key app="EN" db-id="t25ztfzzfvd0sme2z95x59wv05aavte25ddt"&gt;1575&lt;/key&gt;&lt;/foreign-keys&gt;&lt;ref-type name="Journal Article"&gt;17&lt;/ref-type&gt;&lt;contributors&gt;&lt;authors&gt;&lt;author&gt;Cervenka, L.&lt;/author&gt;&lt;author&gt;Hlouskova, L.&lt;/author&gt;&lt;author&gt;Zabcikova, S.&lt;/author&gt;&lt;/authors&gt;&lt;/contributors&gt;&lt;auth-address&gt;Univ Pardubice, Fac Chem Technol, Dept Analyt Chem, Pardubice 53210, Czech Republic&lt;/auth-address&gt;&lt;titles&gt;&lt;title&gt;Moisture adsorption isotherms and thermodynamic properties of green and roasted Yerba mate (Ilex paraguariensis)&lt;/title&gt;&lt;secondary-title&gt;Food Bioscience&lt;/secondary-title&gt;&lt;alt-title&gt;Food Biosci&lt;/alt-title&gt;&lt;/titles&gt;&lt;periodical&gt;&lt;full-title&gt;Food Bioscience&lt;/full-title&gt;&lt;abbr-1&gt;Food Biosci&lt;/abbr-1&gt;&lt;/periodical&gt;&lt;alt-periodical&gt;&lt;full-title&gt;Food Bioscience&lt;/full-title&gt;&lt;abbr-1&gt;Food Biosci&lt;/abbr-1&gt;&lt;/alt-periodical&gt;&lt;pages&gt;122-127&lt;/pages&gt;&lt;volume&gt;12&lt;/volume&gt;&lt;keywords&gt;&lt;keyword&gt;yerba mate&lt;/keyword&gt;&lt;keyword&gt;moisture&lt;/keyword&gt;&lt;keyword&gt;sorption isotherm&lt;/keyword&gt;&lt;keyword&gt;isosteric heat&lt;/keyword&gt;&lt;keyword&gt;differential entropy&lt;/keyword&gt;&lt;keyword&gt;water sorption isotherms&lt;/keyword&gt;&lt;keyword&gt;tea&lt;/keyword&gt;&lt;keyword&gt;temperatures&lt;/keyword&gt;&lt;keyword&gt;humidity&lt;/keyword&gt;&lt;keyword&gt;black&lt;/keyword&gt;&lt;keyword&gt;l.&lt;/keyword&gt;&lt;/keywords&gt;&lt;dates&gt;&lt;year&gt;2015&lt;/year&gt;&lt;pub-dates&gt;&lt;date&gt;Dec 1&lt;/date&gt;&lt;/pub-dates&gt;&lt;/dates&gt;&lt;isbn&gt;2212-4292&lt;/isbn&gt;&lt;accession-num&gt;ISI:000367991600016&lt;/accession-num&gt;&lt;urls&gt;&lt;related-urls&gt;&lt;url&gt;&amp;lt;Go to ISI&amp;gt;://000367991600016&lt;/url&gt;&lt;/related-urls&gt;&lt;/urls&gt;&lt;electronic-resource-num&gt;10.1016/j.fbio.2015.10.001&lt;/electronic-resource-num&gt;&lt;language&gt;English&lt;/language&gt;&lt;/record&gt;&lt;/Cite&gt;&lt;/EndNote&gt;</w:instrText>
      </w:r>
      <w:r w:rsidR="00745A39" w:rsidRPr="00CD6D4D">
        <w:fldChar w:fldCharType="separate"/>
      </w:r>
      <w:r w:rsidR="00745A39" w:rsidRPr="00CD6D4D">
        <w:t>(</w:t>
      </w:r>
      <w:hyperlink w:anchor="_ENREF_7" w:tooltip="Cervenka, 2015 #1575" w:history="1">
        <w:r w:rsidR="00265EA8" w:rsidRPr="00CD6D4D">
          <w:t>Cervenka, Hlouskova, &amp; Zabcikova, 2015</w:t>
        </w:r>
      </w:hyperlink>
      <w:r w:rsidR="00745A39" w:rsidRPr="00CD6D4D">
        <w:t>)</w:t>
      </w:r>
      <w:r w:rsidR="00745A39" w:rsidRPr="00CD6D4D">
        <w:fldChar w:fldCharType="end"/>
      </w:r>
      <w:r w:rsidR="00265EA8" w:rsidRPr="00CD6D4D">
        <w:t>.</w:t>
      </w:r>
      <w:r w:rsidR="002F3F63" w:rsidRPr="00CD6D4D">
        <w:t xml:space="preserve"> </w:t>
      </w:r>
      <w:r w:rsidR="005A7F76" w:rsidRPr="00CD6D4D">
        <w:t xml:space="preserve">However, higher </w:t>
      </w:r>
      <w:r w:rsidR="000A2C7C" w:rsidRPr="00CD6D4D">
        <w:t>EMC</w:t>
      </w:r>
      <w:r w:rsidR="005A7F76" w:rsidRPr="00CD6D4D">
        <w:t xml:space="preserve"> values above ~ 0.70 </w:t>
      </w:r>
      <w:r w:rsidR="005A7F76" w:rsidRPr="00CD6D4D">
        <w:rPr>
          <w:i/>
        </w:rPr>
        <w:t>a</w:t>
      </w:r>
      <w:r w:rsidR="005A7F76" w:rsidRPr="00CD6D4D">
        <w:rPr>
          <w:i/>
          <w:vertAlign w:val="subscript"/>
        </w:rPr>
        <w:t>w</w:t>
      </w:r>
      <w:r w:rsidR="005A7F76" w:rsidRPr="00CD6D4D">
        <w:t xml:space="preserve"> at 15 °C were observed for roasted carob powder</w:t>
      </w:r>
      <w:r w:rsidR="00DD3CE4" w:rsidRPr="00CD6D4D">
        <w:t xml:space="preserve">. </w:t>
      </w:r>
      <w:r w:rsidR="00DB0132" w:rsidRPr="00CD6D4D">
        <w:t>The upper part of isotherm c</w:t>
      </w:r>
      <w:r w:rsidR="00DD3CE4" w:rsidRPr="00CD6D4D">
        <w:t>orrespond</w:t>
      </w:r>
      <w:r w:rsidR="002A27C1" w:rsidRPr="00CD6D4D">
        <w:t>ed</w:t>
      </w:r>
      <w:r w:rsidR="00DD3CE4" w:rsidRPr="00CD6D4D">
        <w:t xml:space="preserve"> to the adsorption of bulk water</w:t>
      </w:r>
      <w:r w:rsidR="00DB0132" w:rsidRPr="00CD6D4D">
        <w:t xml:space="preserve"> </w:t>
      </w:r>
      <w:r w:rsidR="00DD3CE4" w:rsidRPr="00CD6D4D">
        <w:t xml:space="preserve">into the large pores </w:t>
      </w:r>
      <w:r w:rsidR="00DB0132" w:rsidRPr="00CD6D4D">
        <w:t xml:space="preserve">of solid </w:t>
      </w:r>
      <w:r w:rsidR="00DD3CE4" w:rsidRPr="00CD6D4D">
        <w:t>caus</w:t>
      </w:r>
      <w:r w:rsidR="002A27C1" w:rsidRPr="00CD6D4D">
        <w:t>ed</w:t>
      </w:r>
      <w:r w:rsidR="00DD3CE4" w:rsidRPr="00CD6D4D">
        <w:t xml:space="preserve"> swelling and s</w:t>
      </w:r>
      <w:r w:rsidR="00337BE0" w:rsidRPr="00CD6D4D">
        <w:t>olute dissolutio</w:t>
      </w:r>
      <w:r w:rsidR="00A73448" w:rsidRPr="00CD6D4D">
        <w:t>n</w:t>
      </w:r>
      <w:r w:rsidR="00DB0132" w:rsidRPr="00CD6D4D">
        <w:t>. I</w:t>
      </w:r>
      <w:r w:rsidR="00A73448" w:rsidRPr="00CD6D4D">
        <w:t>t suggest</w:t>
      </w:r>
      <w:r w:rsidR="002A27C1" w:rsidRPr="00CD6D4D">
        <w:t>ed</w:t>
      </w:r>
      <w:r w:rsidR="00A73448" w:rsidRPr="00CD6D4D">
        <w:t xml:space="preserve"> that roasting </w:t>
      </w:r>
      <w:r w:rsidR="00E2374A" w:rsidRPr="00CD6D4D">
        <w:t xml:space="preserve">process </w:t>
      </w:r>
      <w:r w:rsidR="00A73448" w:rsidRPr="00CD6D4D">
        <w:t>increase</w:t>
      </w:r>
      <w:r w:rsidR="002A27C1" w:rsidRPr="00CD6D4D">
        <w:t>d</w:t>
      </w:r>
      <w:r w:rsidR="00A73448" w:rsidRPr="00CD6D4D">
        <w:t xml:space="preserve"> the </w:t>
      </w:r>
      <w:r w:rsidR="00E2374A" w:rsidRPr="00CD6D4D">
        <w:t xml:space="preserve">number of pores (or their volumes), hence </w:t>
      </w:r>
      <w:r w:rsidR="00A73448" w:rsidRPr="00CD6D4D">
        <w:t xml:space="preserve">the equal volume of water resulted in </w:t>
      </w:r>
      <w:r w:rsidR="00E2374A" w:rsidRPr="00CD6D4D">
        <w:t xml:space="preserve">higher adsorption. </w:t>
      </w:r>
      <w:r w:rsidR="00DB0132" w:rsidRPr="00CD6D4D">
        <w:t>However, s</w:t>
      </w:r>
      <w:r w:rsidR="00E2374A" w:rsidRPr="00CD6D4D">
        <w:t xml:space="preserve">everal authors subjected moisture adsorption and particle size distribution to examination and found that there </w:t>
      </w:r>
      <w:r w:rsidR="002A27C1" w:rsidRPr="00CD6D4D">
        <w:t>was</w:t>
      </w:r>
      <w:r w:rsidR="00E2374A" w:rsidRPr="00CD6D4D">
        <w:t xml:space="preserve"> no significant relationship </w:t>
      </w:r>
      <w:r w:rsidR="00745A39" w:rsidRPr="00CD6D4D">
        <w:fldChar w:fldCharType="begin"/>
      </w:r>
      <w:r w:rsidR="0097787C" w:rsidRPr="00CD6D4D">
        <w:instrText xml:space="preserve"> ADDIN EN.CITE &lt;EndNote&gt;&lt;Cite&gt;&lt;Author&gt;de Oliveira&lt;/Author&gt;&lt;Year&gt;2017&lt;/Year&gt;&lt;RecNum&gt;1603&lt;/RecNum&gt;&lt;DisplayText&gt;(de Oliveira, Correa, de Oliveira, Baptestini, &amp;amp; Vargas-Elias, 2017)&lt;/DisplayText&gt;&lt;record&gt;&lt;rec-number&gt;1603&lt;/rec-number&gt;&lt;foreign-keys&gt;&lt;key app="EN" db-id="t25ztfzzfvd0sme2z95x59wv05aavte25ddt"&gt;1603&lt;/key&gt;&lt;/foreign-keys&gt;&lt;ref-type name="Journal Article"&gt;17&lt;/ref-type&gt;&lt;contributors&gt;&lt;authors&gt;&lt;author&gt;de Oliveira, G. H. H.&lt;/author&gt;&lt;author&gt;Correa, P. C.&lt;/author&gt;&lt;author&gt;de Oliveira, A. P. L. R.&lt;/author&gt;&lt;author&gt;Baptestini, F. M.&lt;/author&gt;&lt;author&gt;Vargas-Elias, G. A.&lt;/author&gt;&lt;/authors&gt;&lt;/contributors&gt;&lt;auth-address&gt;Inst Fed Sudeste Minas Gerais, Campus Manhuacu, BR-36905000 Dist Realeza, Manhuacu, Brazil&amp;#xD;Univ Fed Vicosa, Dept Engn Agr &amp;amp; Ambiental, BR-36570000 Vicosa, MG, Brazil&amp;#xD;Univ Costa Rica, Ctr Invest Granos &amp;amp; Semillas CIGRAS, San Jose 2060, Costa Rica&lt;/auth-address&gt;&lt;titles&gt;&lt;title&gt;Roasting, Grinding, and Storage Impact on Thermodynamic Properties and Adsorption Isotherms of Arabica Coffee&lt;/title&gt;&lt;secondary-title&gt;Journal of Food Processing and Preservation&lt;/secondary-title&gt;&lt;alt-title&gt;J Food Process Pres&lt;/alt-title&gt;&lt;/titles&gt;&lt;periodical&gt;&lt;full-title&gt;Journal of Food Processing and Preservation&lt;/full-title&gt;&lt;abbr-1&gt;J Food Process Pres&lt;/abbr-1&gt;&lt;/periodical&gt;&lt;alt-periodical&gt;&lt;full-title&gt;Journal of Food Processing and Preservation&lt;/full-title&gt;&lt;abbr-1&gt;J Food Process Pres&lt;/abbr-1&gt;&lt;/alt-periodical&gt;&lt;volume&gt;41&lt;/volume&gt;&lt;number&gt;2&lt;/number&gt;&lt;keywords&gt;&lt;keyword&gt;enthalpy-entropy compensation&lt;/keyword&gt;&lt;keyword&gt;sorption isotherms&lt;/keyword&gt;&lt;keyword&gt;apple juice&lt;/keyword&gt;&lt;keyword&gt;shelf-life&lt;/keyword&gt;&lt;keyword&gt;green&lt;/keyword&gt;&lt;/keywords&gt;&lt;dates&gt;&lt;year&gt;2017&lt;/year&gt;&lt;pub-dates&gt;&lt;date&gt;Apr&lt;/date&gt;&lt;/pub-dates&gt;&lt;/dates&gt;&lt;isbn&gt;0145-8892&lt;/isbn&gt;&lt;accession-num&gt;ISI:000399356500009&lt;/accession-num&gt;&lt;urls&gt;&lt;related-urls&gt;&lt;url&gt;&amp;lt;Go to ISI&amp;gt;://000399356500009&lt;/url&gt;&lt;/related-urls&gt;&lt;/urls&gt;&lt;electronic-resource-num&gt;ARTN e12779&amp;#xD;10.1111/jfpp.12779&lt;/electronic-resource-num&gt;&lt;language&gt;English&lt;/language&gt;&lt;/record&gt;&lt;/Cite&gt;&lt;/EndNote&gt;</w:instrText>
      </w:r>
      <w:r w:rsidR="00745A39" w:rsidRPr="00CD6D4D">
        <w:fldChar w:fldCharType="separate"/>
      </w:r>
      <w:r w:rsidR="0097787C" w:rsidRPr="00CD6D4D">
        <w:rPr>
          <w:noProof/>
        </w:rPr>
        <w:t>(</w:t>
      </w:r>
      <w:hyperlink w:anchor="_ENREF_8" w:tooltip="de Oliveira, 2017 #1603" w:history="1">
        <w:r w:rsidR="00265EA8" w:rsidRPr="00CD6D4D">
          <w:rPr>
            <w:noProof/>
          </w:rPr>
          <w:t>de Oliveira, Correa, de Oliveira, Baptestini, &amp; Vargas-Elias, 2017</w:t>
        </w:r>
      </w:hyperlink>
      <w:r w:rsidR="0097787C" w:rsidRPr="00CD6D4D">
        <w:rPr>
          <w:noProof/>
        </w:rPr>
        <w:t>)</w:t>
      </w:r>
      <w:r w:rsidR="00745A39" w:rsidRPr="00CD6D4D">
        <w:fldChar w:fldCharType="end"/>
      </w:r>
      <w:r w:rsidR="00E2374A" w:rsidRPr="00CD6D4D">
        <w:t xml:space="preserve">. </w:t>
      </w:r>
      <w:r w:rsidR="00FE0BE1" w:rsidRPr="00CD6D4D">
        <w:t>They found the differences in moisture sorpti</w:t>
      </w:r>
      <w:r w:rsidR="00DB0132" w:rsidRPr="00CD6D4D">
        <w:t xml:space="preserve">on characteristics among coffee samples </w:t>
      </w:r>
      <w:r w:rsidR="00FE0BE1" w:rsidRPr="00CD6D4D">
        <w:t>with various degree of roasting but</w:t>
      </w:r>
      <w:r w:rsidR="005D23E7" w:rsidRPr="00CD6D4D">
        <w:t xml:space="preserve"> did not find correlation with particle size</w:t>
      </w:r>
      <w:r w:rsidR="00207E60" w:rsidRPr="00CD6D4D">
        <w:t xml:space="preserve">. </w:t>
      </w:r>
      <w:r w:rsidR="00524A39" w:rsidRPr="00CD6D4D">
        <w:t xml:space="preserve">It seemed to be sample-specific behaviour because </w:t>
      </w:r>
      <w:r w:rsidR="002A33DC" w:rsidRPr="00CD6D4D">
        <w:t xml:space="preserve">particle size </w:t>
      </w:r>
      <w:r w:rsidR="00C068F4" w:rsidRPr="00CD6D4D">
        <w:t xml:space="preserve">had a crucial role in moisture sorption isotherm of herbaceous plant </w:t>
      </w:r>
      <w:r w:rsidR="00C068F4" w:rsidRPr="00CD6D4D">
        <w:rPr>
          <w:i/>
        </w:rPr>
        <w:t>Dendrobium officinale</w:t>
      </w:r>
      <w:r w:rsidR="00C068F4" w:rsidRPr="00CD6D4D">
        <w:t xml:space="preserve"> powder where EMC decreased with particle size increase (from 5.6 to 346.8 µm)</w:t>
      </w:r>
      <w:r w:rsidR="00332F9C" w:rsidRPr="00CD6D4D">
        <w:t xml:space="preserve"> </w:t>
      </w:r>
      <w:r w:rsidR="00332F9C" w:rsidRPr="00CD6D4D">
        <w:fldChar w:fldCharType="begin">
          <w:fldData xml:space="preserve">PEVuZE5vdGU+PENpdGU+PEF1dGhvcj5NZW5nPC9BdXRob3I+PFllYXI+MjAxODwvWWVhcj48UmVj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</w:fldData>
        </w:fldChar>
      </w:r>
      <w:r w:rsidR="00332F9C" w:rsidRPr="00CD6D4D">
        <w:instrText xml:space="preserve"> ADDIN EN.CITE </w:instrText>
      </w:r>
      <w:r w:rsidR="00332F9C" w:rsidRPr="00CD6D4D">
        <w:fldChar w:fldCharType="begin">
          <w:fldData xml:space="preserve">PEVuZE5vdGU+PENpdGU+PEF1dGhvcj5NZW5nPC9BdXRob3I+PFllYXI+MjAxODwvWWVhcj48UmVj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</w:fldData>
        </w:fldChar>
      </w:r>
      <w:r w:rsidR="00332F9C" w:rsidRPr="00CD6D4D">
        <w:instrText xml:space="preserve"> ADDIN EN.CITE.DATA </w:instrText>
      </w:r>
      <w:r w:rsidR="00332F9C" w:rsidRPr="00CD6D4D">
        <w:fldChar w:fldCharType="end"/>
      </w:r>
      <w:r w:rsidR="00332F9C" w:rsidRPr="00CD6D4D">
        <w:fldChar w:fldCharType="separate"/>
      </w:r>
      <w:r w:rsidR="00332F9C" w:rsidRPr="00CD6D4D">
        <w:rPr>
          <w:noProof/>
        </w:rPr>
        <w:t>(</w:t>
      </w:r>
      <w:hyperlink w:anchor="_ENREF_16" w:tooltip="Meng, 2018 #2106" w:history="1">
        <w:r w:rsidR="00265EA8" w:rsidRPr="00CD6D4D">
          <w:rPr>
            <w:noProof/>
          </w:rPr>
          <w:t>Meng, Fan, Chen, Xiao, &amp; Zhang, 2018</w:t>
        </w:r>
      </w:hyperlink>
      <w:r w:rsidR="00332F9C" w:rsidRPr="00CD6D4D">
        <w:rPr>
          <w:noProof/>
        </w:rPr>
        <w:t>)</w:t>
      </w:r>
      <w:r w:rsidR="00332F9C" w:rsidRPr="00CD6D4D">
        <w:fldChar w:fldCharType="end"/>
      </w:r>
      <w:r w:rsidR="00C068F4" w:rsidRPr="00CD6D4D">
        <w:t xml:space="preserve">. Using a </w:t>
      </w:r>
      <w:r w:rsidR="00844A1E" w:rsidRPr="00CD6D4D">
        <w:t>hand-sieving method, the following particle size distribution of carob powder (in % of weight) was obtained in our study: 6.3 (</w:t>
      </w:r>
      <w:r w:rsidR="00532A61" w:rsidRPr="00CD6D4D">
        <w:t>&lt;</w:t>
      </w:r>
      <w:r w:rsidR="00844A1E" w:rsidRPr="00CD6D4D">
        <w:t xml:space="preserve"> 56 µm), 19.5 (56–160 µm), 10.7 (160–250 µm), 54.4 (250–600 µm) and 6.7 (</w:t>
      </w:r>
      <w:r w:rsidR="00532A61" w:rsidRPr="00CD6D4D">
        <w:t>&gt;</w:t>
      </w:r>
      <w:r w:rsidR="00844A1E" w:rsidRPr="00CD6D4D">
        <w:t xml:space="preserve"> 600 µm).</w:t>
      </w:r>
      <w:r w:rsidR="00C068F4" w:rsidRPr="00CD6D4D">
        <w:t xml:space="preserve">  </w:t>
      </w:r>
      <w:r w:rsidR="002202A3" w:rsidRPr="00CD6D4D">
        <w:t>It is known t</w:t>
      </w:r>
      <w:r w:rsidR="00003A02" w:rsidRPr="00CD6D4D">
        <w:t xml:space="preserve">hat various grinding techniques as well as operating conditions particularly affect </w:t>
      </w:r>
      <w:r w:rsidR="002202A3" w:rsidRPr="00CD6D4D">
        <w:t xml:space="preserve">the particle size distribution </w:t>
      </w:r>
      <w:r w:rsidR="00003A02" w:rsidRPr="00CD6D4D">
        <w:t xml:space="preserve">powder. For instance, mechanical and jet millings significantly reduced the particle size of mushroom powder in contrast to shear pulverization, hence changed its physical-chemical properties including those responsible for moisture sorption </w:t>
      </w:r>
      <w:r w:rsidR="00C718A9" w:rsidRPr="00CD6D4D">
        <w:fldChar w:fldCharType="begin"/>
      </w:r>
      <w:r w:rsidR="00C718A9" w:rsidRPr="00CD6D4D">
        <w:instrText xml:space="preserve"> ADDIN EN.CITE &lt;EndNote&gt;&lt;Cite&gt;&lt;Author&gt;Zhang&lt;/Author&gt;&lt;Year&gt;2012&lt;/Year&gt;&lt;RecNum&gt;2156&lt;/RecNum&gt;&lt;DisplayText&gt;(Zhang et al., 2012)&lt;/DisplayText&gt;&lt;record&gt;&lt;rec-number&gt;2156&lt;/rec-number&gt;&lt;foreign-keys&gt;&lt;key app="EN" db-id="t25ztfzzfvd0sme2z95x59wv05aavte25ddt"&gt;2156&lt;/key&gt;&lt;/foreign-keys&gt;&lt;ref-type name="Journal Article"&gt;17&lt;/ref-type&gt;&lt;contributors&gt;&lt;authors&gt;&lt;author&gt;Zhang, Z. P.&lt;/author&gt;&lt;author&gt;Song, H. G.&lt;/author&gt;&lt;author&gt;Peng, Z.&lt;/author&gt;&lt;author&gt;Luo, Q. N.&lt;/author&gt;&lt;author&gt;Ming, J.&lt;/author&gt;&lt;author&gt;Zhao, G. H.&lt;/author&gt;&lt;/authors&gt;&lt;/contributors&gt;&lt;auth-address&gt;Southwest Univ, Coll Food Sci, Chongqing 400715, Peoples R China&amp;#xD;Key Lab Food Proc &amp;amp; Technol Chongqing, Chongqing 400715, Peoples R China&lt;/auth-address&gt;&lt;titles&gt;&lt;title&gt;Characterization of stipe and cap powders of mushroom (Lentinus edodes) prepared by different grinding methods&lt;/title&gt;&lt;secondary-title&gt;Journal of Food Engineering&lt;/secondary-title&gt;&lt;alt-title&gt;J Food Eng&lt;/alt-title&gt;&lt;/titles&gt;&lt;periodical&gt;&lt;full-title&gt;Journal of Food Engineering&lt;/full-title&gt;&lt;abbr-1&gt;J Food Eng&lt;/abbr-1&gt;&lt;/periodical&gt;&lt;alt-periodical&gt;&lt;full-title&gt;Journal of Food Engineering&lt;/full-title&gt;&lt;abbr-1&gt;J Food Eng&lt;/abbr-1&gt;&lt;/alt-periodical&gt;&lt;pages&gt;406-413&lt;/pages&gt;&lt;volume&gt;109&lt;/volume&gt;&lt;number&gt;3&lt;/number&gt;&lt;keywords&gt;&lt;keyword&gt;mushroom&lt;/keyword&gt;&lt;keyword&gt;lentinus edodes&lt;/keyword&gt;&lt;keyword&gt;micronization&lt;/keyword&gt;&lt;keyword&gt;particle size&lt;/keyword&gt;&lt;keyword&gt;physico-chemical properties&lt;/keyword&gt;&lt;keyword&gt;ginger powder&lt;/keyword&gt;&lt;keyword&gt;micronization&lt;/keyword&gt;&lt;keyword&gt;improve&lt;/keyword&gt;&lt;keyword&gt;fiber&lt;/keyword&gt;&lt;/keywords&gt;&lt;dates&gt;&lt;year&gt;2012&lt;/year&gt;&lt;pub-dates&gt;&lt;date&gt;Apr&lt;/date&gt;&lt;/pub-dates&gt;&lt;/dates&gt;&lt;isbn&gt;0260-8774&lt;/isbn&gt;&lt;accession-num&gt;ISI:000300199000009&lt;/accession-num&gt;&lt;urls&gt;&lt;related-urls&gt;&lt;url&gt;&amp;lt;Go to ISI&amp;gt;://000300199000009&lt;/url&gt;&lt;/related-urls&gt;&lt;/urls&gt;&lt;electronic-resource-num&gt;10.1016/j.jfoodeng.2011.11.007&lt;/electronic-resource-num&gt;&lt;language&gt;English&lt;/language&gt;&lt;/record&gt;&lt;/Cite&gt;&lt;/EndNote&gt;</w:instrText>
      </w:r>
      <w:r w:rsidR="00C718A9" w:rsidRPr="00CD6D4D">
        <w:fldChar w:fldCharType="separate"/>
      </w:r>
      <w:r w:rsidR="00C718A9" w:rsidRPr="00CD6D4D">
        <w:rPr>
          <w:noProof/>
        </w:rPr>
        <w:t>(</w:t>
      </w:r>
      <w:hyperlink w:anchor="_ENREF_38" w:tooltip="Zhang, 2012 #2156" w:history="1">
        <w:r w:rsidR="00265EA8" w:rsidRPr="00CD6D4D">
          <w:rPr>
            <w:noProof/>
          </w:rPr>
          <w:t>Zhang et al., 2012</w:t>
        </w:r>
      </w:hyperlink>
      <w:r w:rsidR="00C718A9" w:rsidRPr="00CD6D4D">
        <w:rPr>
          <w:noProof/>
        </w:rPr>
        <w:t>)</w:t>
      </w:r>
      <w:r w:rsidR="00C718A9" w:rsidRPr="00CD6D4D">
        <w:fldChar w:fldCharType="end"/>
      </w:r>
      <w:r w:rsidR="00C718A9" w:rsidRPr="00CD6D4D">
        <w:t>.</w:t>
      </w:r>
      <w:r w:rsidR="00003A02" w:rsidRPr="00CD6D4D">
        <w:t xml:space="preserve"> </w:t>
      </w:r>
      <w:r w:rsidR="00844A1E" w:rsidRPr="00CD6D4D">
        <w:t>Since both unroasted and roasted carob powder had the same particle size distributions, the differences in moisture sorption c</w:t>
      </w:r>
      <w:r w:rsidR="00260F72" w:rsidRPr="00CD6D4D">
        <w:t>ould</w:t>
      </w:r>
      <w:r w:rsidR="00844A1E" w:rsidRPr="00CD6D4D">
        <w:t xml:space="preserve"> derived from</w:t>
      </w:r>
      <w:r w:rsidR="00E2374A" w:rsidRPr="00CD6D4D">
        <w:t xml:space="preserve"> chemical modification </w:t>
      </w:r>
      <w:r w:rsidR="00844A1E" w:rsidRPr="00CD6D4D">
        <w:t>during roasting.</w:t>
      </w:r>
      <w:r w:rsidR="00E2374A" w:rsidRPr="00CD6D4D">
        <w:t xml:space="preserve"> </w:t>
      </w:r>
    </w:p>
    <w:p w:rsidR="000E2F92" w:rsidRPr="00CD6D4D" w:rsidRDefault="00231C1D" w:rsidP="009B3BEA">
      <w:pPr>
        <w:ind w:left="0" w:firstLine="0"/>
      </w:pPr>
      <w:r w:rsidRPr="00CD6D4D">
        <w:t xml:space="preserve">Monolayer moisture is the important parameter </w:t>
      </w:r>
      <w:r w:rsidR="0093573C" w:rsidRPr="00CD6D4D">
        <w:t xml:space="preserve">defining </w:t>
      </w:r>
      <w:r w:rsidRPr="00CD6D4D">
        <w:t xml:space="preserve">moisture strongly adsorbed to the surface of the </w:t>
      </w:r>
      <w:r w:rsidR="000E2F92" w:rsidRPr="00CD6D4D">
        <w:t>food matrix</w:t>
      </w:r>
      <w:r w:rsidRPr="00CD6D4D">
        <w:t>. The monolayer values</w:t>
      </w:r>
      <w:r w:rsidR="000E2F92" w:rsidRPr="00CD6D4D">
        <w:t xml:space="preserve"> were estimated to 0.065</w:t>
      </w:r>
      <w:r w:rsidR="00961690" w:rsidRPr="00CD6D4D">
        <w:t>–</w:t>
      </w:r>
      <w:r w:rsidR="000E2F92" w:rsidRPr="00CD6D4D">
        <w:t>0.082 g</w:t>
      </w:r>
      <w:r w:rsidR="00745A39" w:rsidRPr="00CD6D4D">
        <w:t xml:space="preserve"> </w:t>
      </w:r>
      <w:r w:rsidR="000E2F92" w:rsidRPr="00CD6D4D">
        <w:t>g</w:t>
      </w:r>
      <w:r w:rsidR="00745A39" w:rsidRPr="00CD6D4D">
        <w:rPr>
          <w:vertAlign w:val="superscript"/>
        </w:rPr>
        <w:t>–1</w:t>
      </w:r>
      <w:r w:rsidR="000E2F92" w:rsidRPr="00CD6D4D">
        <w:t xml:space="preserve"> db and 0.047</w:t>
      </w:r>
      <w:r w:rsidR="00961690" w:rsidRPr="00CD6D4D">
        <w:t>–</w:t>
      </w:r>
      <w:r w:rsidR="000E2F92" w:rsidRPr="00CD6D4D">
        <w:t xml:space="preserve">0.063 </w:t>
      </w:r>
      <w:r w:rsidRPr="00CD6D4D">
        <w:t>g</w:t>
      </w:r>
      <w:r w:rsidR="00745A39" w:rsidRPr="00CD6D4D">
        <w:t xml:space="preserve"> </w:t>
      </w:r>
      <w:r w:rsidRPr="00CD6D4D">
        <w:t>g</w:t>
      </w:r>
      <w:r w:rsidR="00961690" w:rsidRPr="00CD6D4D">
        <w:rPr>
          <w:vertAlign w:val="superscript"/>
        </w:rPr>
        <w:t>–</w:t>
      </w:r>
      <w:r w:rsidR="00745A39" w:rsidRPr="00CD6D4D">
        <w:rPr>
          <w:vertAlign w:val="superscript"/>
        </w:rPr>
        <w:t>1</w:t>
      </w:r>
      <w:r w:rsidRPr="00CD6D4D">
        <w:t xml:space="preserve"> db for </w:t>
      </w:r>
      <w:r w:rsidR="000E2F92" w:rsidRPr="00CD6D4D">
        <w:t>unroasted and roasted carob powder, respectively.</w:t>
      </w:r>
      <w:r w:rsidRPr="00CD6D4D">
        <w:t xml:space="preserve"> </w:t>
      </w:r>
      <w:r w:rsidR="000E2F92" w:rsidRPr="00CD6D4D">
        <w:t xml:space="preserve">These values were close to monolayer values of wheat and chestnut flour </w:t>
      </w:r>
      <w:r w:rsidR="00155B77" w:rsidRPr="00CD6D4D">
        <w:fldChar w:fldCharType="begin"/>
      </w:r>
      <w:r w:rsidR="00155B77" w:rsidRPr="00CD6D4D">
        <w:instrText xml:space="preserve"> ADDIN EN.CITE &lt;EndNote&gt;&lt;Cite&gt;&lt;Author&gt;Moreira&lt;/Author&gt;&lt;Year&gt;2010&lt;/Year&gt;&lt;RecNum&gt;1623&lt;/RecNum&gt;&lt;DisplayText&gt;(Moreira, Chenlo, Torres, &amp;amp; Prieto, 2010)&lt;/DisplayText&gt;&lt;record&gt;&lt;rec-number&gt;1623&lt;/rec-number&gt;&lt;foreign-keys&gt;&lt;key app="EN" db-id="t25ztfzzfvd0sme2z95x59wv05aavte25ddt"&gt;1623&lt;/key&gt;&lt;/foreign-keys&gt;&lt;ref-type name="Journal Article"&gt;17&lt;/ref-type&gt;&lt;contributors&gt;&lt;authors&gt;&lt;author&gt;Moreira, R.&lt;/author&gt;&lt;author&gt;Chenlo, F.&lt;/author&gt;&lt;author&gt;Torres, M. D.&lt;/author&gt;&lt;author&gt;Prieto, D. M.&lt;/author&gt;&lt;/authors&gt;&lt;/contributors&gt;&lt;auth-address&gt;Univ Santiago de Compostela, Dept Enxenaria Quim, E-15782 Santiago De Compostela, Spain&lt;/auth-address&gt;&lt;titles&gt;&lt;title&gt;Water adsorption and desorption isotherms of chestnut and wheat flours&lt;/title&gt;&lt;secondary-title&gt;Industrial Crops and Products&lt;/secondary-title&gt;&lt;alt-title&gt;Ind Crop Prod&lt;/alt-title&gt;&lt;/titles&gt;&lt;periodical&gt;&lt;full-title&gt;Industrial Crops and Products&lt;/full-title&gt;&lt;abbr-1&gt;Ind Crop Prod&lt;/abbr-1&gt;&lt;/periodical&gt;&lt;alt-periodical&gt;&lt;full-title&gt;Industrial Crops and Products&lt;/full-title&gt;&lt;abbr-1&gt;Ind Crop Prod&lt;/abbr-1&gt;&lt;/alt-periodical&gt;&lt;pages&gt;252-257&lt;/pages&gt;&lt;volume&gt;32&lt;/volume&gt;&lt;number&gt;3&lt;/number&gt;&lt;keywords&gt;&lt;keyword&gt;chestnut flour&lt;/keyword&gt;&lt;keyword&gt;wheat flour&lt;/keyword&gt;&lt;keyword&gt;equilibrium moisture content&lt;/keyword&gt;&lt;keyword&gt;water activity&lt;/keyword&gt;&lt;keyword&gt;sorption heat&lt;/keyword&gt;&lt;keyword&gt;moisture sorption isotherms&lt;/keyword&gt;&lt;keyword&gt;castanea-sativa&lt;/keyword&gt;&lt;keyword&gt;temperature&lt;/keyword&gt;&lt;keyword&gt;equilibrium&lt;/keyword&gt;&lt;keyword&gt;products&lt;/keyword&gt;&lt;keyword&gt;starch&lt;/keyword&gt;&lt;keyword&gt;equations&lt;/keyword&gt;&lt;keyword&gt;foods&lt;/keyword&gt;&lt;keyword&gt;corn&lt;/keyword&gt;&lt;keyword&gt;mill&lt;/keyword&gt;&lt;/keywords&gt;&lt;dates&gt;&lt;year&gt;2010&lt;/year&gt;&lt;pub-dates&gt;&lt;date&gt;Nov&lt;/date&gt;&lt;/pub-dates&gt;&lt;/dates&gt;&lt;isbn&gt;0926-6690&lt;/isbn&gt;&lt;accession-num&gt;ISI:000283962300010&lt;/accession-num&gt;&lt;urls&gt;&lt;related-urls&gt;&lt;url&gt;&amp;lt;Go to ISI&amp;gt;://000283962300010&lt;/url&gt;&lt;/related-urls&gt;&lt;/urls&gt;&lt;electronic-resource-num&gt;10.1016/j.indcrop.2010.04.021&lt;/electronic-resource-num&gt;&lt;language&gt;English&lt;/language&gt;&lt;/record&gt;&lt;/Cite&gt;&lt;/EndNote&gt;</w:instrText>
      </w:r>
      <w:r w:rsidR="00155B77" w:rsidRPr="00CD6D4D">
        <w:fldChar w:fldCharType="separate"/>
      </w:r>
      <w:r w:rsidR="00155B77" w:rsidRPr="00CD6D4D">
        <w:t>(</w:t>
      </w:r>
      <w:hyperlink w:anchor="_ENREF_19" w:tooltip="Moreira, 2010 #1623" w:history="1">
        <w:r w:rsidR="00265EA8" w:rsidRPr="00CD6D4D">
          <w:t>Moreira, Chenlo, Torres, &amp; Prieto, 2010</w:t>
        </w:r>
      </w:hyperlink>
      <w:r w:rsidR="00155B77" w:rsidRPr="00CD6D4D">
        <w:t>)</w:t>
      </w:r>
      <w:r w:rsidR="00155B77" w:rsidRPr="00CD6D4D">
        <w:fldChar w:fldCharType="end"/>
      </w:r>
      <w:r w:rsidR="000C6CD7" w:rsidRPr="00CD6D4D">
        <w:t xml:space="preserve"> or</w:t>
      </w:r>
      <w:r w:rsidR="000E2F92" w:rsidRPr="00CD6D4D">
        <w:t xml:space="preserve"> prosopis pod (</w:t>
      </w:r>
      <w:hyperlink w:anchor="_ENREF_21" w:tooltip="Prokopiuk, 2010 #1574" w:history="1">
        <w:r w:rsidR="00732BB4" w:rsidRPr="00CD6D4D">
          <w:t>Prokopiuk, Martinez-Navarrete, Andres, Chiralt, &amp; Cruz, 2010</w:t>
        </w:r>
      </w:hyperlink>
      <w:r w:rsidR="000E2F92" w:rsidRPr="00CD6D4D">
        <w:t xml:space="preserve">). </w:t>
      </w:r>
      <w:r w:rsidR="00271C69" w:rsidRPr="00CD6D4D">
        <w:t xml:space="preserve">As can be seen from </w:t>
      </w:r>
      <w:r w:rsidR="0085280B" w:rsidRPr="00CD6D4D">
        <w:t>Suppl. 2</w:t>
      </w:r>
      <w:r w:rsidR="00271C69" w:rsidRPr="00CD6D4D">
        <w:t xml:space="preserve">, monolayer values for roasted carob samples were significantly lower in comparison with unroasted carob samples at the same temperature </w:t>
      </w:r>
      <w:r w:rsidR="0093573C" w:rsidRPr="00CD6D4D">
        <w:t>similarly to</w:t>
      </w:r>
      <w:r w:rsidR="00271C69" w:rsidRPr="00CD6D4D">
        <w:t xml:space="preserve"> our previous study (</w:t>
      </w:r>
      <w:r w:rsidR="00732BB4" w:rsidRPr="00CD6D4D">
        <w:t>Cervenka, Hlouskova, &amp; Zabcikova, 2015</w:t>
      </w:r>
      <w:r w:rsidR="00271C69" w:rsidRPr="00CD6D4D">
        <w:t xml:space="preserve">). </w:t>
      </w:r>
    </w:p>
    <w:p w:rsidR="00E74F9A" w:rsidRPr="00CD6D4D" w:rsidRDefault="00E74F9A" w:rsidP="009B3BEA">
      <w:pPr>
        <w:ind w:left="0" w:firstLine="0"/>
      </w:pPr>
    </w:p>
    <w:p w:rsidR="00E74F9A" w:rsidRPr="00CD6D4D" w:rsidRDefault="00C62993" w:rsidP="009B3BEA">
      <w:pPr>
        <w:ind w:left="0" w:firstLine="0"/>
      </w:pPr>
      <w:r w:rsidRPr="00CD6D4D">
        <w:t>3.</w:t>
      </w:r>
      <w:r w:rsidR="00BC3E44" w:rsidRPr="00CD6D4D">
        <w:t>4</w:t>
      </w:r>
      <w:r w:rsidRPr="00CD6D4D">
        <w:t xml:space="preserve"> </w:t>
      </w:r>
      <w:r w:rsidR="009B3BEA" w:rsidRPr="00CD6D4D">
        <w:t>Differential t</w:t>
      </w:r>
      <w:r w:rsidR="00C46A57" w:rsidRPr="00CD6D4D">
        <w:t>hermodynamic properties of moisture adsorption</w:t>
      </w:r>
    </w:p>
    <w:p w:rsidR="00A61830" w:rsidRPr="00CD6D4D" w:rsidRDefault="00A61830" w:rsidP="009B3BEA">
      <w:pPr>
        <w:autoSpaceDE w:val="0"/>
        <w:autoSpaceDN w:val="0"/>
        <w:adjustRightInd w:val="0"/>
        <w:ind w:left="0" w:firstLine="0"/>
      </w:pPr>
      <w:r w:rsidRPr="00CD6D4D">
        <w:t xml:space="preserve">The </w:t>
      </w:r>
      <w:r w:rsidR="00975379" w:rsidRPr="00CD6D4D">
        <w:t xml:space="preserve">net isosteric </w:t>
      </w:r>
      <w:r w:rsidRPr="00CD6D4D">
        <w:t xml:space="preserve">heat of adsorption was calculated according the Eq. (2) and plotted against </w:t>
      </w:r>
      <w:r w:rsidR="00921DF7" w:rsidRPr="00CD6D4D">
        <w:t>moisture content (Fig. 2)</w:t>
      </w:r>
      <w:r w:rsidRPr="00CD6D4D">
        <w:t xml:space="preserve">. </w:t>
      </w:r>
      <w:r w:rsidR="00585B70" w:rsidRPr="00CD6D4D">
        <w:t xml:space="preserve">The curves showed that </w:t>
      </w:r>
      <w:r w:rsidR="00975379" w:rsidRPr="00CD6D4D">
        <w:t xml:space="preserve">the net isosteric </w:t>
      </w:r>
      <w:r w:rsidR="00585B70" w:rsidRPr="00CD6D4D">
        <w:t xml:space="preserve">heat decreased with the increase of EMC </w:t>
      </w:r>
      <w:r w:rsidR="00975379" w:rsidRPr="00CD6D4D">
        <w:t xml:space="preserve">as was described in </w:t>
      </w:r>
      <w:r w:rsidR="00EC45FF" w:rsidRPr="00CD6D4D">
        <w:t xml:space="preserve">oatmeal biscuits or </w:t>
      </w:r>
      <w:r w:rsidR="000C6CD7" w:rsidRPr="00CD6D4D">
        <w:t>chestnut flour</w:t>
      </w:r>
      <w:r w:rsidR="00EC45FF" w:rsidRPr="00CD6D4D">
        <w:t xml:space="preserve"> </w:t>
      </w:r>
      <w:r w:rsidR="00961690" w:rsidRPr="00CD6D4D">
        <w:t>(</w:t>
      </w:r>
      <w:hyperlink w:anchor="_ENREF_15" w:tooltip="McMinn, 2007 #1642" w:history="1">
        <w:r w:rsidR="00961690" w:rsidRPr="00CD6D4D">
          <w:t>McMinn, McKee, Ronald, &amp; Magee, 2007</w:t>
        </w:r>
      </w:hyperlink>
      <w:r w:rsidR="00961690" w:rsidRPr="00CD6D4D">
        <w:t xml:space="preserve">; </w:t>
      </w:r>
      <w:hyperlink w:anchor="_ENREF_17" w:tooltip="Moreira, 2010 #1623" w:history="1">
        <w:r w:rsidR="00961690" w:rsidRPr="00CD6D4D">
          <w:t>Moreira, Chenlo, Torres, &amp; Prieto, 2010</w:t>
        </w:r>
      </w:hyperlink>
      <w:r w:rsidR="005760D7" w:rsidRPr="00CD6D4D">
        <w:t>)</w:t>
      </w:r>
      <w:r w:rsidR="00585B70" w:rsidRPr="00CD6D4D">
        <w:t xml:space="preserve">. At low moisture content, </w:t>
      </w:r>
      <w:r w:rsidR="00C234EF" w:rsidRPr="00CD6D4D">
        <w:t>surface of the solid exposed active sites strongly bound the water molecules and formed mono-molecular layer</w:t>
      </w:r>
      <w:r w:rsidR="00585B70" w:rsidRPr="00CD6D4D">
        <w:t>.</w:t>
      </w:r>
      <w:r w:rsidR="00C234EF" w:rsidRPr="00CD6D4D">
        <w:t xml:space="preserve"> Once these highly-energy active sites </w:t>
      </w:r>
      <w:r w:rsidR="002A27C1" w:rsidRPr="00CD6D4D">
        <w:t>were</w:t>
      </w:r>
      <w:r w:rsidR="00C234EF" w:rsidRPr="00CD6D4D">
        <w:t xml:space="preserve"> occupied, the lower-energy active sites </w:t>
      </w:r>
      <w:r w:rsidR="002A27C1" w:rsidRPr="00CD6D4D">
        <w:t>were</w:t>
      </w:r>
      <w:r w:rsidR="00C234EF" w:rsidRPr="00CD6D4D">
        <w:t xml:space="preserve"> exposed with the increase of moisture content</w:t>
      </w:r>
      <w:r w:rsidR="00585B70" w:rsidRPr="00CD6D4D">
        <w:t xml:space="preserve"> (</w:t>
      </w:r>
      <w:hyperlink w:anchor="_ENREF_15" w:tooltip="McMinn, 2007 #1642" w:history="1">
        <w:r w:rsidR="005760D7" w:rsidRPr="00CD6D4D">
          <w:t>McMinn, McKee, Ronald, &amp; Magee, 2007</w:t>
        </w:r>
      </w:hyperlink>
      <w:r w:rsidR="00585B70" w:rsidRPr="00CD6D4D">
        <w:t xml:space="preserve">). </w:t>
      </w:r>
      <w:r w:rsidR="00787EBE" w:rsidRPr="00CD6D4D">
        <w:t xml:space="preserve">At particular EMC point, the heat of sorption remained stable indicating the multilayer adsorption process. </w:t>
      </w:r>
      <w:r w:rsidR="009E7FCD" w:rsidRPr="00CD6D4D">
        <w:t xml:space="preserve">Unroasted carob powder exhibited higher net isosteric heat of adsorption then that of roasted carob powder in the range of </w:t>
      </w:r>
      <w:r w:rsidR="005760D7" w:rsidRPr="00CD6D4D">
        <w:t>moisture content</w:t>
      </w:r>
      <w:r w:rsidR="009E7FCD" w:rsidRPr="00CD6D4D">
        <w:t xml:space="preserve"> from 0.08 to 0.1</w:t>
      </w:r>
      <w:r w:rsidR="00524A39" w:rsidRPr="00CD6D4D">
        <w:t xml:space="preserve">2 </w:t>
      </w:r>
      <w:r w:rsidR="009E7FCD" w:rsidRPr="00CD6D4D">
        <w:t>g</w:t>
      </w:r>
      <w:r w:rsidR="005760D7" w:rsidRPr="00CD6D4D">
        <w:t xml:space="preserve"> </w:t>
      </w:r>
      <w:r w:rsidR="009E7FCD" w:rsidRPr="00CD6D4D">
        <w:t>g</w:t>
      </w:r>
      <w:r w:rsidR="005760D7" w:rsidRPr="00CD6D4D">
        <w:rPr>
          <w:vertAlign w:val="superscript"/>
        </w:rPr>
        <w:t>–1</w:t>
      </w:r>
      <w:r w:rsidR="009E7FCD" w:rsidRPr="00CD6D4D">
        <w:t xml:space="preserve"> db </w:t>
      </w:r>
      <w:r w:rsidR="005760D7" w:rsidRPr="00CD6D4D">
        <w:t>(</w:t>
      </w:r>
      <w:r w:rsidR="009E7FCD" w:rsidRPr="00CD6D4D">
        <w:t xml:space="preserve">Fig. </w:t>
      </w:r>
      <w:r w:rsidR="00F9547F" w:rsidRPr="00CD6D4D">
        <w:t>2A</w:t>
      </w:r>
      <w:r w:rsidR="009E7FCD" w:rsidRPr="00CD6D4D">
        <w:t>). Net isosteric heat of adsorption for unroasted carob powder was 24.9 kJ</w:t>
      </w:r>
      <w:r w:rsidR="005760D7" w:rsidRPr="00CD6D4D">
        <w:t xml:space="preserve"> </w:t>
      </w:r>
      <w:r w:rsidR="009E7FCD" w:rsidRPr="00CD6D4D">
        <w:t>mol</w:t>
      </w:r>
      <w:r w:rsidR="005760D7" w:rsidRPr="00CD6D4D">
        <w:rPr>
          <w:vertAlign w:val="superscript"/>
        </w:rPr>
        <w:t>–1</w:t>
      </w:r>
      <w:r w:rsidR="009E7FCD" w:rsidRPr="00CD6D4D">
        <w:t xml:space="preserve"> at 0.08 g</w:t>
      </w:r>
      <w:r w:rsidR="005760D7" w:rsidRPr="00CD6D4D">
        <w:t xml:space="preserve"> </w:t>
      </w:r>
      <w:r w:rsidR="009E7FCD" w:rsidRPr="00CD6D4D">
        <w:t>g</w:t>
      </w:r>
      <w:r w:rsidR="005760D7" w:rsidRPr="00CD6D4D">
        <w:rPr>
          <w:vertAlign w:val="superscript"/>
        </w:rPr>
        <w:t>–1</w:t>
      </w:r>
      <w:r w:rsidR="009E7FCD" w:rsidRPr="00CD6D4D">
        <w:t xml:space="preserve"> db </w:t>
      </w:r>
      <w:r w:rsidR="006E2740" w:rsidRPr="00CD6D4D">
        <w:t>followed by sharp decline to 10.1 kJ</w:t>
      </w:r>
      <w:r w:rsidR="005760D7" w:rsidRPr="00CD6D4D">
        <w:t xml:space="preserve"> m</w:t>
      </w:r>
      <w:r w:rsidR="006E2740" w:rsidRPr="00CD6D4D">
        <w:t>ol</w:t>
      </w:r>
      <w:r w:rsidR="005760D7" w:rsidRPr="00CD6D4D">
        <w:rPr>
          <w:vertAlign w:val="superscript"/>
        </w:rPr>
        <w:t>–1</w:t>
      </w:r>
      <w:r w:rsidR="006E2740" w:rsidRPr="00CD6D4D">
        <w:t xml:space="preserve"> at 0.10 g</w:t>
      </w:r>
      <w:r w:rsidR="005760D7" w:rsidRPr="00CD6D4D">
        <w:t xml:space="preserve"> </w:t>
      </w:r>
      <w:r w:rsidR="006E2740" w:rsidRPr="00CD6D4D">
        <w:t>g</w:t>
      </w:r>
      <w:r w:rsidR="005760D7" w:rsidRPr="00CD6D4D">
        <w:rPr>
          <w:vertAlign w:val="superscript"/>
        </w:rPr>
        <w:t>–1</w:t>
      </w:r>
      <w:r w:rsidR="006E2740" w:rsidRPr="00CD6D4D">
        <w:t xml:space="preserve"> db</w:t>
      </w:r>
      <w:r w:rsidR="005760D7" w:rsidRPr="00CD6D4D">
        <w:t>,</w:t>
      </w:r>
      <w:r w:rsidR="006E2740" w:rsidRPr="00CD6D4D">
        <w:t xml:space="preserve"> while small decrease from 6.8 to 6.2 kJ</w:t>
      </w:r>
      <w:r w:rsidR="005760D7" w:rsidRPr="00CD6D4D">
        <w:t xml:space="preserve"> </w:t>
      </w:r>
      <w:r w:rsidR="006E2740" w:rsidRPr="00CD6D4D">
        <w:t>mol</w:t>
      </w:r>
      <w:r w:rsidR="005760D7" w:rsidRPr="00CD6D4D">
        <w:rPr>
          <w:vertAlign w:val="superscript"/>
        </w:rPr>
        <w:t>–1</w:t>
      </w:r>
      <w:r w:rsidR="006E2740" w:rsidRPr="00CD6D4D">
        <w:t xml:space="preserve"> was obtained for roasted carob powder with the increase of </w:t>
      </w:r>
      <w:r w:rsidR="005760D7" w:rsidRPr="00CD6D4D">
        <w:t>moisture content</w:t>
      </w:r>
      <w:r w:rsidR="006E2740" w:rsidRPr="00CD6D4D">
        <w:t xml:space="preserve"> from 0.08 to 0.10 g</w:t>
      </w:r>
      <w:r w:rsidR="005760D7" w:rsidRPr="00CD6D4D">
        <w:t xml:space="preserve"> </w:t>
      </w:r>
      <w:r w:rsidR="006E2740" w:rsidRPr="00CD6D4D">
        <w:t>g</w:t>
      </w:r>
      <w:r w:rsidR="005760D7" w:rsidRPr="00CD6D4D">
        <w:rPr>
          <w:vertAlign w:val="superscript"/>
        </w:rPr>
        <w:t>–1</w:t>
      </w:r>
      <w:r w:rsidR="006E2740" w:rsidRPr="00CD6D4D">
        <w:t xml:space="preserve"> db</w:t>
      </w:r>
      <w:r w:rsidR="005760D7" w:rsidRPr="00CD6D4D">
        <w:t>.</w:t>
      </w:r>
      <w:r w:rsidR="006E2740" w:rsidRPr="00CD6D4D">
        <w:t xml:space="preserve"> </w:t>
      </w:r>
      <w:r w:rsidR="001B5541" w:rsidRPr="00CD6D4D">
        <w:t>It corresponded with our previous findings for green and roasted Yerba mate leaves (Cervenka, Hlouskova, &amp; Zabcikova, 2015).</w:t>
      </w:r>
      <w:r w:rsidR="001B5541" w:rsidRPr="00CD6D4D">
        <w:rPr>
          <w:strike/>
        </w:rPr>
        <w:t xml:space="preserve"> </w:t>
      </w:r>
      <w:r w:rsidR="006E1939" w:rsidRPr="00CD6D4D">
        <w:t xml:space="preserve">Roasting process might induced morphological changes in carob powder </w:t>
      </w:r>
      <w:r w:rsidR="00121542" w:rsidRPr="00CD6D4D">
        <w:t>causing its shrinkage (surface decline) or chemical reactions depleting hydrophilic groups</w:t>
      </w:r>
      <w:r w:rsidR="00E003F9" w:rsidRPr="00CD6D4D">
        <w:t xml:space="preserve"> responsible for binding of water molecules</w:t>
      </w:r>
      <w:r w:rsidR="00121542" w:rsidRPr="00CD6D4D">
        <w:t xml:space="preserve">. </w:t>
      </w:r>
      <w:r w:rsidR="00FA7166" w:rsidRPr="00CD6D4D">
        <w:t>Net isosteric heat of adsorption remained stable in moisture content ranged from 0.1</w:t>
      </w:r>
      <w:r w:rsidR="006E3A4F" w:rsidRPr="00CD6D4D">
        <w:t>2</w:t>
      </w:r>
      <w:r w:rsidR="00FA7166" w:rsidRPr="00CD6D4D">
        <w:t>–0.50 g g</w:t>
      </w:r>
      <w:r w:rsidR="00FA7166" w:rsidRPr="00CD6D4D">
        <w:rPr>
          <w:vertAlign w:val="superscript"/>
        </w:rPr>
        <w:t>-1</w:t>
      </w:r>
      <w:r w:rsidR="00FA7166" w:rsidRPr="00CD6D4D">
        <w:t xml:space="preserve"> db indicating multilayer sorption process. </w:t>
      </w:r>
      <w:r w:rsidR="0046614F" w:rsidRPr="00CD6D4D">
        <w:t xml:space="preserve">Interestingly, roasted carob powder required higher energy </w:t>
      </w:r>
      <w:r w:rsidR="00285A33" w:rsidRPr="00CD6D4D">
        <w:t>(</w:t>
      </w:r>
      <w:r w:rsidR="00295832" w:rsidRPr="00CD6D4D">
        <w:t>4.6–3.3</w:t>
      </w:r>
      <w:r w:rsidR="00285A33" w:rsidRPr="00CD6D4D">
        <w:t xml:space="preserve"> kJ</w:t>
      </w:r>
      <w:r w:rsidR="005760D7" w:rsidRPr="00CD6D4D">
        <w:t xml:space="preserve"> </w:t>
      </w:r>
      <w:r w:rsidR="00285A33" w:rsidRPr="00CD6D4D">
        <w:t>mol</w:t>
      </w:r>
      <w:r w:rsidR="005760D7" w:rsidRPr="00CD6D4D">
        <w:rPr>
          <w:vertAlign w:val="superscript"/>
        </w:rPr>
        <w:t>–1</w:t>
      </w:r>
      <w:r w:rsidR="00285A33" w:rsidRPr="00CD6D4D">
        <w:t xml:space="preserve">) </w:t>
      </w:r>
      <w:r w:rsidR="0046614F" w:rsidRPr="00CD6D4D">
        <w:t xml:space="preserve">for multilayer sorption process </w:t>
      </w:r>
      <w:r w:rsidR="00285A33" w:rsidRPr="00CD6D4D">
        <w:t>than unroasted counterparts (</w:t>
      </w:r>
      <w:r w:rsidR="0046614F" w:rsidRPr="00CD6D4D">
        <w:t xml:space="preserve">&lt; 1.0 </w:t>
      </w:r>
      <w:r w:rsidR="00285A33" w:rsidRPr="00CD6D4D">
        <w:t>kJ</w:t>
      </w:r>
      <w:r w:rsidR="005760D7" w:rsidRPr="00CD6D4D">
        <w:t xml:space="preserve"> </w:t>
      </w:r>
      <w:r w:rsidR="00285A33" w:rsidRPr="00CD6D4D">
        <w:t>mol</w:t>
      </w:r>
      <w:r w:rsidR="005760D7" w:rsidRPr="00CD6D4D">
        <w:rPr>
          <w:vertAlign w:val="superscript"/>
        </w:rPr>
        <w:t>–1</w:t>
      </w:r>
      <w:r w:rsidR="00285A33" w:rsidRPr="00CD6D4D">
        <w:t>)</w:t>
      </w:r>
      <w:r w:rsidR="00412181" w:rsidRPr="00CD6D4D">
        <w:t>.</w:t>
      </w:r>
      <w:r w:rsidR="005C2A53" w:rsidRPr="00CD6D4D">
        <w:t xml:space="preserve"> </w:t>
      </w:r>
      <w:r w:rsidR="00841163" w:rsidRPr="00CD6D4D">
        <w:t xml:space="preserve">It was previously described that roasting process of carob powder decreased the content of sugars </w:t>
      </w:r>
      <w:r w:rsidR="00841163" w:rsidRPr="00CD6D4D">
        <w:fldChar w:fldCharType="begin"/>
      </w:r>
      <w:r w:rsidR="00841163" w:rsidRPr="00CD6D4D">
        <w:instrText xml:space="preserve"> ADDIN EN.CITE &lt;EndNote&gt;&lt;Cite&gt;&lt;Author&gt;Yousif&lt;/Author&gt;&lt;Year&gt;2000&lt;/Year&gt;&lt;RecNum&gt;2103&lt;/RecNum&gt;&lt;DisplayText&gt;(Yousif &amp;amp; Alghzawi, 2000)&lt;/DisplayText&gt;&lt;record&gt;&lt;rec-number&gt;2103&lt;/rec-number&gt;&lt;foreign-keys&gt;&lt;key app="EN" db-id="t25ztfzzfvd0sme2z95x59wv05aavte25ddt"&gt;2103&lt;/key&gt;&lt;/foreign-keys&gt;&lt;ref-type name="Journal Article"&gt;17&lt;/ref-type&gt;&lt;contributors&gt;&lt;authors&gt;&lt;author&gt;Yousif, A. K.&lt;/author&gt;&lt;author&gt;Alghzawi, H. M.&lt;/author&gt;&lt;/authors&gt;&lt;/contributors&gt;&lt;auth-address&gt;Univ Jordan, Fac Agr, Dept Nutr &amp;amp; Food Technol, Amman, Jordan&lt;/auth-address&gt;&lt;titles&gt;&lt;title&gt;Processing and characterization of carob powder&lt;/title&gt;&lt;secondary-title&gt;Food Chemistry&lt;/secondary-title&gt;&lt;alt-title&gt;Food Chem&lt;/alt-title&gt;&lt;/titles&gt;&lt;periodical&gt;&lt;full-title&gt;Food Chemistry&lt;/full-title&gt;&lt;/periodical&gt;&lt;pages&gt;283-287&lt;/pages&gt;&lt;volume&gt;69&lt;/volume&gt;&lt;number&gt;3&lt;/number&gt;&lt;keywords&gt;&lt;keyword&gt;ceratonia-siliqua&lt;/keyword&gt;&lt;keyword&gt;components&lt;/keyword&gt;&lt;/keywords&gt;&lt;dates&gt;&lt;year&gt;2000&lt;/year&gt;&lt;pub-dates&gt;&lt;date&gt;May&lt;/date&gt;&lt;/pub-dates&gt;&lt;/dates&gt;&lt;isbn&gt;0308-8146&lt;/isbn&gt;&lt;accession-num&gt;ISI:000086382100007&lt;/accession-num&gt;&lt;urls&gt;&lt;related-urls&gt;&lt;url&gt;&amp;lt;Go to ISI&amp;gt;://000086382100007&lt;/url&gt;&lt;/related-urls&gt;&lt;/urls&gt;&lt;electronic-resource-num&gt;Doi 10.1016/S0308-8146(99)00265-4&lt;/electronic-resource-num&gt;&lt;language&gt;English&lt;/language&gt;&lt;/record&gt;&lt;/Cite&gt;&lt;/EndNote&gt;</w:instrText>
      </w:r>
      <w:r w:rsidR="00841163" w:rsidRPr="00CD6D4D">
        <w:fldChar w:fldCharType="separate"/>
      </w:r>
      <w:r w:rsidR="00841163" w:rsidRPr="00CD6D4D">
        <w:rPr>
          <w:noProof/>
        </w:rPr>
        <w:t>(</w:t>
      </w:r>
      <w:hyperlink w:anchor="_ENREF_37" w:tooltip="Yousif, 2000 #2103" w:history="1">
        <w:r w:rsidR="00265EA8" w:rsidRPr="00CD6D4D">
          <w:rPr>
            <w:noProof/>
          </w:rPr>
          <w:t>Yousif &amp; Alghzawi, 2000</w:t>
        </w:r>
      </w:hyperlink>
      <w:r w:rsidR="00841163" w:rsidRPr="00CD6D4D">
        <w:rPr>
          <w:noProof/>
        </w:rPr>
        <w:t>)</w:t>
      </w:r>
      <w:r w:rsidR="00841163" w:rsidRPr="00CD6D4D">
        <w:fldChar w:fldCharType="end"/>
      </w:r>
      <w:r w:rsidR="00841163" w:rsidRPr="00CD6D4D">
        <w:t xml:space="preserve">, hence </w:t>
      </w:r>
      <w:r w:rsidR="00524A39" w:rsidRPr="00CD6D4D">
        <w:t xml:space="preserve">we may hypothesise that </w:t>
      </w:r>
      <w:r w:rsidR="00841163" w:rsidRPr="00CD6D4D">
        <w:t xml:space="preserve">net isosteric heat of adsorption of unroasted carob powder </w:t>
      </w:r>
      <w:r w:rsidR="001F4A50" w:rsidRPr="00CD6D4D">
        <w:t xml:space="preserve">(with higher sugar content) </w:t>
      </w:r>
      <w:r w:rsidR="00841163" w:rsidRPr="00CD6D4D">
        <w:t>was lower due to the endothermic dissolution of sugars in adsorbed water.</w:t>
      </w:r>
      <w:r w:rsidR="00100480" w:rsidRPr="00CD6D4D">
        <w:t xml:space="preserve"> </w:t>
      </w:r>
      <w:r w:rsidR="00412181" w:rsidRPr="00CD6D4D">
        <w:t xml:space="preserve">Fig. </w:t>
      </w:r>
      <w:r w:rsidR="00F9547F" w:rsidRPr="00CD6D4D">
        <w:t>2B</w:t>
      </w:r>
      <w:r w:rsidR="00412181" w:rsidRPr="00CD6D4D">
        <w:t xml:space="preserve"> show</w:t>
      </w:r>
      <w:r w:rsidR="00C725BF" w:rsidRPr="00CD6D4D">
        <w:t>ed</w:t>
      </w:r>
      <w:r w:rsidR="00412181" w:rsidRPr="00CD6D4D">
        <w:t xml:space="preserve"> the effect of </w:t>
      </w:r>
      <w:r w:rsidR="005760D7" w:rsidRPr="00CD6D4D">
        <w:t>moisture content</w:t>
      </w:r>
      <w:r w:rsidR="00412181" w:rsidRPr="00CD6D4D">
        <w:t xml:space="preserve"> on differential entropy</w:t>
      </w:r>
      <w:r w:rsidR="00C234EF" w:rsidRPr="00CD6D4D">
        <w:t>,</w:t>
      </w:r>
      <w:r w:rsidR="00412181" w:rsidRPr="00CD6D4D">
        <w:t xml:space="preserve"> </w:t>
      </w:r>
      <w:r w:rsidR="00412181" w:rsidRPr="00CD6D4D">
        <w:rPr>
          <w:i/>
        </w:rPr>
        <w:t>S</w:t>
      </w:r>
      <w:r w:rsidR="00412181" w:rsidRPr="00CD6D4D">
        <w:rPr>
          <w:i/>
          <w:vertAlign w:val="subscript"/>
        </w:rPr>
        <w:t>d</w:t>
      </w:r>
      <w:r w:rsidR="00412181" w:rsidRPr="00CD6D4D">
        <w:rPr>
          <w:vertAlign w:val="subscript"/>
        </w:rPr>
        <w:t xml:space="preserve"> </w:t>
      </w:r>
      <w:r w:rsidR="00C234EF" w:rsidRPr="00CD6D4D">
        <w:t xml:space="preserve">, </w:t>
      </w:r>
      <w:r w:rsidR="00412181" w:rsidRPr="00CD6D4D">
        <w:t xml:space="preserve">calculated from Eq. (3). </w:t>
      </w:r>
      <w:r w:rsidR="006C4315" w:rsidRPr="00CD6D4D">
        <w:t>Differential entropy for both carob samples increased with the increase of moisture content</w:t>
      </w:r>
      <w:r w:rsidR="001B6F06" w:rsidRPr="00CD6D4D">
        <w:t xml:space="preserve"> similarly to medium-light roasted coffee in a study of </w:t>
      </w:r>
      <w:r w:rsidR="005760D7" w:rsidRPr="00CD6D4D">
        <w:t xml:space="preserve">de </w:t>
      </w:r>
      <w:r w:rsidR="001B6F06" w:rsidRPr="00CD6D4D">
        <w:t xml:space="preserve">Oliveira et al. (2017). They explained the increase in </w:t>
      </w:r>
      <w:r w:rsidR="001B6F06" w:rsidRPr="00CD6D4D">
        <w:rPr>
          <w:i/>
        </w:rPr>
        <w:t>S</w:t>
      </w:r>
      <w:r w:rsidR="001B6F06" w:rsidRPr="00CD6D4D">
        <w:rPr>
          <w:i/>
          <w:vertAlign w:val="subscript"/>
        </w:rPr>
        <w:t>d</w:t>
      </w:r>
      <w:r w:rsidR="001B6F06" w:rsidRPr="00CD6D4D">
        <w:t xml:space="preserve"> by the formation of water molecule layers during adsorption process</w:t>
      </w:r>
      <w:r w:rsidR="00820F68" w:rsidRPr="00CD6D4D">
        <w:t xml:space="preserve">. At high equilibrium moisture content, </w:t>
      </w:r>
      <w:r w:rsidR="0032545F" w:rsidRPr="00CD6D4D">
        <w:t xml:space="preserve">the active sites </w:t>
      </w:r>
      <w:r w:rsidR="00C725BF" w:rsidRPr="00CD6D4D">
        <w:t>were</w:t>
      </w:r>
      <w:r w:rsidR="0032545F" w:rsidRPr="00CD6D4D">
        <w:t xml:space="preserve"> saturated and </w:t>
      </w:r>
      <w:r w:rsidR="0032545F" w:rsidRPr="00CD6D4D">
        <w:rPr>
          <w:i/>
        </w:rPr>
        <w:t>S</w:t>
      </w:r>
      <w:r w:rsidR="0032545F" w:rsidRPr="00CD6D4D">
        <w:rPr>
          <w:i/>
          <w:vertAlign w:val="subscript"/>
        </w:rPr>
        <w:t>d</w:t>
      </w:r>
      <w:r w:rsidR="0032545F" w:rsidRPr="00CD6D4D">
        <w:t xml:space="preserve"> values approache</w:t>
      </w:r>
      <w:r w:rsidR="00C725BF" w:rsidRPr="00CD6D4D">
        <w:t>d</w:t>
      </w:r>
      <w:r w:rsidR="0032545F" w:rsidRPr="00CD6D4D">
        <w:t xml:space="preserve"> to zero (differential entropy of pure water).</w:t>
      </w:r>
      <w:r w:rsidR="00820F68" w:rsidRPr="00CD6D4D">
        <w:t xml:space="preserve"> </w:t>
      </w:r>
    </w:p>
    <w:p w:rsidR="00C62993" w:rsidRPr="00CD6D4D" w:rsidRDefault="00C62993" w:rsidP="009B3BEA">
      <w:pPr>
        <w:ind w:left="0" w:firstLine="0"/>
      </w:pPr>
    </w:p>
    <w:p w:rsidR="00C62993" w:rsidRPr="00CD6D4D" w:rsidRDefault="00C62993" w:rsidP="009B3BEA">
      <w:pPr>
        <w:ind w:left="0" w:firstLine="0"/>
      </w:pPr>
      <w:r w:rsidRPr="00CD6D4D">
        <w:t>3.</w:t>
      </w:r>
      <w:r w:rsidR="00BC3E44" w:rsidRPr="00CD6D4D">
        <w:t>5</w:t>
      </w:r>
      <w:r w:rsidRPr="00CD6D4D">
        <w:t xml:space="preserve"> Compensation theory</w:t>
      </w:r>
    </w:p>
    <w:p w:rsidR="002D3DB1" w:rsidRPr="00CD6D4D" w:rsidRDefault="004D374E" w:rsidP="009B3BEA">
      <w:pPr>
        <w:ind w:left="0" w:firstLine="0"/>
      </w:pPr>
      <w:r w:rsidRPr="00CD6D4D">
        <w:t>The values of net isosteric heat of sorption was linearly dependent on differential entropy values for both carob powder samples as shown in Suppl</w:t>
      </w:r>
      <w:r w:rsidR="00295399" w:rsidRPr="00CD6D4D">
        <w:t>.</w:t>
      </w:r>
      <w:r w:rsidRPr="00CD6D4D">
        <w:t xml:space="preserve"> </w:t>
      </w:r>
      <w:r w:rsidR="0029145C" w:rsidRPr="00CD6D4D">
        <w:t>3</w:t>
      </w:r>
      <w:r w:rsidRPr="00CD6D4D">
        <w:t xml:space="preserve">. Therefore, the enthalpy-entropy compensation theory </w:t>
      </w:r>
      <w:r w:rsidR="00C725BF" w:rsidRPr="00CD6D4D">
        <w:t>was</w:t>
      </w:r>
      <w:r w:rsidRPr="00CD6D4D">
        <w:t xml:space="preserve"> valid and can be described by </w:t>
      </w:r>
      <w:r w:rsidR="00631776" w:rsidRPr="00CD6D4D">
        <w:t>the</w:t>
      </w:r>
      <w:r w:rsidRPr="00CD6D4D">
        <w:t xml:space="preserve"> equation</w:t>
      </w:r>
      <w:r w:rsidR="00631776" w:rsidRPr="00CD6D4D">
        <w:t xml:space="preserve">s </w:t>
      </w:r>
      <w:r w:rsidR="00631776" w:rsidRPr="00CD6D4D">
        <w:rPr>
          <w:i/>
        </w:rPr>
        <w:t>q</w:t>
      </w:r>
      <w:r w:rsidR="00631776" w:rsidRPr="00CD6D4D">
        <w:rPr>
          <w:i/>
          <w:vertAlign w:val="subscript"/>
        </w:rPr>
        <w:t>st</w:t>
      </w:r>
      <w:r w:rsidR="00631776" w:rsidRPr="00CD6D4D">
        <w:t xml:space="preserve"> = 357.1 </w:t>
      </w:r>
      <w:r w:rsidR="00631776" w:rsidRPr="00CD6D4D">
        <w:rPr>
          <w:i/>
        </w:rPr>
        <w:t>S</w:t>
      </w:r>
      <w:r w:rsidR="00631776" w:rsidRPr="00CD6D4D">
        <w:rPr>
          <w:i/>
          <w:vertAlign w:val="subscript"/>
        </w:rPr>
        <w:t>d</w:t>
      </w:r>
      <w:r w:rsidR="00631776" w:rsidRPr="00CD6D4D">
        <w:t xml:space="preserve"> + 0.41 (</w:t>
      </w:r>
      <w:r w:rsidR="00631776" w:rsidRPr="00CD6D4D">
        <w:rPr>
          <w:i/>
        </w:rPr>
        <w:t>r</w:t>
      </w:r>
      <w:r w:rsidR="00631776" w:rsidRPr="00CD6D4D">
        <w:rPr>
          <w:i/>
          <w:vertAlign w:val="superscript"/>
        </w:rPr>
        <w:t>2</w:t>
      </w:r>
      <w:r w:rsidR="00631776" w:rsidRPr="00CD6D4D">
        <w:t xml:space="preserve"> = 0.999)</w:t>
      </w:r>
      <w:r w:rsidRPr="00CD6D4D">
        <w:t xml:space="preserve"> </w:t>
      </w:r>
      <w:r w:rsidR="00631776" w:rsidRPr="00CD6D4D">
        <w:t xml:space="preserve">and </w:t>
      </w:r>
      <w:r w:rsidR="00631776" w:rsidRPr="00CD6D4D">
        <w:rPr>
          <w:i/>
        </w:rPr>
        <w:t>q</w:t>
      </w:r>
      <w:r w:rsidR="00631776" w:rsidRPr="00CD6D4D">
        <w:rPr>
          <w:i/>
          <w:vertAlign w:val="subscript"/>
        </w:rPr>
        <w:t>st</w:t>
      </w:r>
      <w:r w:rsidR="00631776" w:rsidRPr="00CD6D4D">
        <w:t xml:space="preserve"> = 518.5 </w:t>
      </w:r>
      <w:r w:rsidR="00631776" w:rsidRPr="00CD6D4D">
        <w:rPr>
          <w:i/>
        </w:rPr>
        <w:t>S</w:t>
      </w:r>
      <w:r w:rsidR="00631776" w:rsidRPr="00CD6D4D">
        <w:rPr>
          <w:i/>
          <w:vertAlign w:val="subscript"/>
        </w:rPr>
        <w:t>d</w:t>
      </w:r>
      <w:r w:rsidR="00631776" w:rsidRPr="00CD6D4D">
        <w:t xml:space="preserve"> – 1.77 (</w:t>
      </w:r>
      <w:r w:rsidR="00631776" w:rsidRPr="00CD6D4D">
        <w:rPr>
          <w:i/>
        </w:rPr>
        <w:t>r</w:t>
      </w:r>
      <w:r w:rsidR="00631776" w:rsidRPr="00CD6D4D">
        <w:rPr>
          <w:i/>
          <w:vertAlign w:val="superscript"/>
        </w:rPr>
        <w:t>2</w:t>
      </w:r>
      <w:r w:rsidR="00631776" w:rsidRPr="00CD6D4D">
        <w:t xml:space="preserve"> = 0.998) </w:t>
      </w:r>
      <w:r w:rsidRPr="00CD6D4D">
        <w:t xml:space="preserve">for </w:t>
      </w:r>
      <w:r w:rsidR="00631776" w:rsidRPr="00CD6D4D">
        <w:t xml:space="preserve">unroasted and roasted carob powder, respectively. </w:t>
      </w:r>
      <w:r w:rsidR="0035094F" w:rsidRPr="00CD6D4D">
        <w:t>The harmonic mean temperature (</w:t>
      </w:r>
      <w:r w:rsidR="0035094F" w:rsidRPr="00CD6D4D">
        <w:rPr>
          <w:i/>
        </w:rPr>
        <w:t>T</w:t>
      </w:r>
      <w:r w:rsidR="0035094F" w:rsidRPr="00CD6D4D">
        <w:rPr>
          <w:i/>
          <w:vertAlign w:val="subscript"/>
        </w:rPr>
        <w:t>hm</w:t>
      </w:r>
      <w:r w:rsidR="0035094F" w:rsidRPr="00CD6D4D">
        <w:t>) was calculated from the Eq. (</w:t>
      </w:r>
      <w:r w:rsidR="0032545F" w:rsidRPr="00CD6D4D">
        <w:t>5</w:t>
      </w:r>
      <w:r w:rsidR="0035094F" w:rsidRPr="00CD6D4D">
        <w:t xml:space="preserve">) and found as </w:t>
      </w:r>
      <w:r w:rsidR="00D35AE4" w:rsidRPr="00CD6D4D">
        <w:t>299.6 K</w:t>
      </w:r>
      <w:r w:rsidR="0035094F" w:rsidRPr="00CD6D4D">
        <w:t>. The isokinetic temperatures</w:t>
      </w:r>
      <w:r w:rsidR="00F65E72" w:rsidRPr="00CD6D4D">
        <w:t xml:space="preserve"> </w:t>
      </w:r>
      <w:r w:rsidR="00F65E72" w:rsidRPr="00CD6D4D">
        <w:rPr>
          <w:i/>
        </w:rPr>
        <w:t>T</w:t>
      </w:r>
      <w:r w:rsidR="00F65E72" w:rsidRPr="00CD6D4D">
        <w:rPr>
          <w:i/>
          <w:vertAlign w:val="subscript"/>
        </w:rPr>
        <w:t>β</w:t>
      </w:r>
      <w:r w:rsidR="0035094F" w:rsidRPr="00CD6D4D">
        <w:t xml:space="preserve"> were </w:t>
      </w:r>
      <w:r w:rsidR="00D35AE4" w:rsidRPr="00CD6D4D">
        <w:t>(357.1 ± 1.1) K</w:t>
      </w:r>
      <w:r w:rsidR="009C5054" w:rsidRPr="00CD6D4D">
        <w:t xml:space="preserve"> </w:t>
      </w:r>
      <w:r w:rsidR="0035094F" w:rsidRPr="00CD6D4D">
        <w:t xml:space="preserve">and </w:t>
      </w:r>
      <w:r w:rsidR="00D35AE4" w:rsidRPr="00CD6D4D">
        <w:t xml:space="preserve">(518.5 ± 7.9) K </w:t>
      </w:r>
      <w:r w:rsidR="0035094F" w:rsidRPr="00CD6D4D">
        <w:t xml:space="preserve">for </w:t>
      </w:r>
      <w:r w:rsidR="0032545F" w:rsidRPr="00CD6D4D">
        <w:t>unroasted</w:t>
      </w:r>
      <w:r w:rsidR="0035094F" w:rsidRPr="00CD6D4D">
        <w:t xml:space="preserve"> and roasted </w:t>
      </w:r>
      <w:r w:rsidR="0032545F" w:rsidRPr="00CD6D4D">
        <w:t>carob powders</w:t>
      </w:r>
      <w:r w:rsidR="0035094F" w:rsidRPr="00CD6D4D">
        <w:t xml:space="preserve">, respectively. Since </w:t>
      </w:r>
      <w:r w:rsidR="00F35B57" w:rsidRPr="00CD6D4D">
        <w:t xml:space="preserve">the condition </w:t>
      </w:r>
      <w:r w:rsidR="0035094F" w:rsidRPr="00CD6D4D">
        <w:rPr>
          <w:i/>
        </w:rPr>
        <w:t>T</w:t>
      </w:r>
      <w:r w:rsidR="0035094F" w:rsidRPr="00CD6D4D">
        <w:rPr>
          <w:i/>
          <w:vertAlign w:val="subscript"/>
        </w:rPr>
        <w:t>hm</w:t>
      </w:r>
      <w:r w:rsidR="0035094F" w:rsidRPr="00CD6D4D">
        <w:t xml:space="preserve"> &lt; </w:t>
      </w:r>
      <w:r w:rsidR="0035094F" w:rsidRPr="00CD6D4D">
        <w:rPr>
          <w:i/>
        </w:rPr>
        <w:t>T</w:t>
      </w:r>
      <w:r w:rsidR="0035094F" w:rsidRPr="00CD6D4D">
        <w:rPr>
          <w:i/>
          <w:vertAlign w:val="subscript"/>
        </w:rPr>
        <w:t>β</w:t>
      </w:r>
      <w:r w:rsidR="00F35B57" w:rsidRPr="00CD6D4D">
        <w:rPr>
          <w:i/>
          <w:vertAlign w:val="subscript"/>
        </w:rPr>
        <w:t xml:space="preserve"> </w:t>
      </w:r>
      <w:r w:rsidR="00F35B57" w:rsidRPr="00CD6D4D">
        <w:t>was confirmed</w:t>
      </w:r>
      <w:r w:rsidR="0035094F" w:rsidRPr="00CD6D4D">
        <w:t xml:space="preserve">, the </w:t>
      </w:r>
      <w:r w:rsidR="0032545F" w:rsidRPr="00CD6D4D">
        <w:t>ad</w:t>
      </w:r>
      <w:r w:rsidR="0035094F" w:rsidRPr="00CD6D4D">
        <w:t xml:space="preserve">sorption process </w:t>
      </w:r>
      <w:r w:rsidR="00C725BF" w:rsidRPr="00CD6D4D">
        <w:t>was</w:t>
      </w:r>
      <w:r w:rsidR="0035094F" w:rsidRPr="00CD6D4D">
        <w:t xml:space="preserve"> enthalpy-driven. In addition, </w:t>
      </w:r>
      <w:r w:rsidR="00AF1E32" w:rsidRPr="00CD6D4D">
        <w:t>positive free Gibbs energy for unroasted carob powder (</w:t>
      </w:r>
      <w:r w:rsidR="00AF1E32" w:rsidRPr="00CD6D4D">
        <w:rPr>
          <w:i/>
        </w:rPr>
        <w:t xml:space="preserve">ΔG </w:t>
      </w:r>
      <w:r w:rsidR="00AF1E32" w:rsidRPr="00CD6D4D">
        <w:t>= 0.41 kJ mol</w:t>
      </w:r>
      <w:r w:rsidR="00AF1E32" w:rsidRPr="00CD6D4D">
        <w:rPr>
          <w:vertAlign w:val="superscript"/>
        </w:rPr>
        <w:t>–1</w:t>
      </w:r>
      <w:r w:rsidR="00C725BF" w:rsidRPr="00CD6D4D">
        <w:t>) indicated</w:t>
      </w:r>
      <w:r w:rsidR="00AF1E32" w:rsidRPr="00CD6D4D">
        <w:t xml:space="preserve"> nonspontaneous adsorption process while sponta</w:t>
      </w:r>
      <w:r w:rsidR="00AA6403" w:rsidRPr="00CD6D4D">
        <w:t xml:space="preserve">neity was evident </w:t>
      </w:r>
      <w:r w:rsidR="00AF1E32" w:rsidRPr="00CD6D4D">
        <w:t>for roasted powder (</w:t>
      </w:r>
      <w:r w:rsidR="00AF1E32" w:rsidRPr="00CD6D4D">
        <w:rPr>
          <w:i/>
        </w:rPr>
        <w:t xml:space="preserve">ΔG </w:t>
      </w:r>
      <w:r w:rsidR="00AF1E32" w:rsidRPr="00CD6D4D">
        <w:t>= -1.80 kJ mol</w:t>
      </w:r>
      <w:r w:rsidR="00AF1E32" w:rsidRPr="00CD6D4D">
        <w:rPr>
          <w:vertAlign w:val="superscript"/>
        </w:rPr>
        <w:t>–1</w:t>
      </w:r>
      <w:r w:rsidR="00AF1E32" w:rsidRPr="00CD6D4D">
        <w:t>) in the whole range of EMC</w:t>
      </w:r>
      <w:r w:rsidR="00AA6403" w:rsidRPr="00CD6D4D">
        <w:t>.</w:t>
      </w:r>
      <w:r w:rsidR="00AF1E32" w:rsidRPr="00CD6D4D">
        <w:t xml:space="preserve"> </w:t>
      </w:r>
      <w:r w:rsidR="00EC799C" w:rsidRPr="00CD6D4D">
        <w:t xml:space="preserve">Enthalpy-driven and nonspontaneous adsorption process </w:t>
      </w:r>
      <w:r w:rsidR="00C725BF" w:rsidRPr="00CD6D4D">
        <w:t>were</w:t>
      </w:r>
      <w:r w:rsidR="00EC799C" w:rsidRPr="00CD6D4D">
        <w:t xml:space="preserve"> determined in oatmeal biscuit and flakes </w:t>
      </w:r>
      <w:r w:rsidR="00953844" w:rsidRPr="00CD6D4D">
        <w:fldChar w:fldCharType="begin"/>
      </w:r>
      <w:r w:rsidR="00953844" w:rsidRPr="00CD6D4D">
        <w:instrText xml:space="preserve"> ADDIN EN.CITE &lt;EndNote&gt;&lt;Cite&gt;&lt;Author&gt;McMinn&lt;/Author&gt;&lt;Year&gt;2007&lt;/Year&gt;&lt;RecNum&gt;1642&lt;/RecNum&gt;&lt;DisplayText&gt;(McMinn, McKee, Ronald, &amp;amp; Magee, 2007)&lt;/DisplayText&gt;&lt;record&gt;&lt;rec-number&gt;1642&lt;/rec-number&gt;&lt;foreign-keys&gt;&lt;key app="EN" db-id="t25ztfzzfvd0sme2z95x59wv05aavte25ddt"&gt;1642&lt;/key&gt;&lt;/foreign-keys&gt;&lt;ref-type name="Journal Article"&gt;17&lt;/ref-type&gt;&lt;contributors&gt;&lt;authors&gt;&lt;author&gt;McMinn, W. A. M.&lt;/author&gt;&lt;author&gt;McKee, D. J.&lt;/author&gt;&lt;author&gt;Ronald, T.&lt;/author&gt;&lt;author&gt;Magee, A.&lt;/author&gt;&lt;/authors&gt;&lt;/contributors&gt;&lt;auth-address&gt;Queens Univ Belfast, Sch Chem &amp;amp; Chem Engn, Belfast BT9 5AG, Antrim, North Ireland&lt;/auth-address&gt;&lt;titles&gt;&lt;title&gt;Moisture adsorption behaviour of oatmeal biscuit and oat flakes&lt;/title&gt;&lt;secondary-title&gt;Journal of Food Engineering&lt;/secondary-title&gt;&lt;alt-title&gt;J Food Eng&lt;/alt-title&gt;&lt;/titles&gt;&lt;periodical&gt;&lt;full-title&gt;Journal of Food Engineering&lt;/full-title&gt;&lt;abbr-1&gt;J Food Eng&lt;/abbr-1&gt;&lt;/periodical&gt;&lt;alt-periodical&gt;&lt;full-title&gt;Journal of Food Engineering&lt;/full-title&gt;&lt;abbr-1&gt;J Food Eng&lt;/abbr-1&gt;&lt;/alt-periodical&gt;&lt;pages&gt;481-493&lt;/pages&gt;&lt;volume&gt;79&lt;/volume&gt;&lt;number&gt;2&lt;/number&gt;&lt;keywords&gt;&lt;keyword&gt;biscuit&lt;/keyword&gt;&lt;keyword&gt;compensation theory&lt;/keyword&gt;&lt;keyword&gt;entropy&lt;/keyword&gt;&lt;keyword&gt;enthalpy&lt;/keyword&gt;&lt;keyword&gt;isotherm&lt;/keyword&gt;&lt;keyword&gt;oat flakes&lt;/keyword&gt;&lt;keyword&gt;spreading pressure&lt;/keyword&gt;&lt;keyword&gt;enthalpy-entropy compensation&lt;/keyword&gt;&lt;keyword&gt;water sorption&lt;/keyword&gt;&lt;keyword&gt;thermodynamic considerations&lt;/keyword&gt;&lt;keyword&gt;isotherm equations&lt;/keyword&gt;&lt;keyword&gt;temperature&lt;/keyword&gt;&lt;keyword&gt;vapor&lt;/keyword&gt;&lt;keyword&gt;equilibrium&lt;/keyword&gt;&lt;keyword&gt;prediction&lt;/keyword&gt;&lt;keyword&gt;transport&lt;/keyword&gt;&lt;keyword&gt;crackers&lt;/keyword&gt;&lt;/keywords&gt;&lt;dates&gt;&lt;year&gt;2007&lt;/year&gt;&lt;pub-dates&gt;&lt;date&gt;Mar&lt;/date&gt;&lt;/pub-dates&gt;&lt;/dates&gt;&lt;isbn&gt;0260-8774&lt;/isbn&gt;&lt;accession-num&gt;ISI:000242254400013&lt;/accession-num&gt;&lt;urls&gt;&lt;related-urls&gt;&lt;url&gt;&amp;lt;Go to ISI&amp;gt;://000242254400013&lt;/url&gt;&lt;/related-urls&gt;&lt;/urls&gt;&lt;electronic-resource-num&gt;10.1016/j.jfoodeng.2006.02.009&lt;/electronic-resource-num&gt;&lt;language&gt;English&lt;/language&gt;&lt;/record&gt;&lt;/Cite&gt;&lt;/EndNote&gt;</w:instrText>
      </w:r>
      <w:r w:rsidR="00953844" w:rsidRPr="00CD6D4D">
        <w:fldChar w:fldCharType="separate"/>
      </w:r>
      <w:r w:rsidR="00953844" w:rsidRPr="00CD6D4D">
        <w:t>(</w:t>
      </w:r>
      <w:hyperlink w:anchor="_ENREF_15" w:tooltip="McMinn, 2007 #1642" w:history="1">
        <w:r w:rsidR="00265EA8" w:rsidRPr="00CD6D4D">
          <w:t>McMinn, McKee, Ronald, &amp; Magee, 2007</w:t>
        </w:r>
      </w:hyperlink>
      <w:r w:rsidR="00953844" w:rsidRPr="00CD6D4D">
        <w:t>)</w:t>
      </w:r>
      <w:r w:rsidR="00953844" w:rsidRPr="00CD6D4D">
        <w:fldChar w:fldCharType="end"/>
      </w:r>
      <w:r w:rsidR="002076CA" w:rsidRPr="00CD6D4D">
        <w:t xml:space="preserve"> or</w:t>
      </w:r>
      <w:r w:rsidR="00EC799C" w:rsidRPr="00CD6D4D">
        <w:t xml:space="preserve"> Yerba mate leaves (</w:t>
      </w:r>
      <w:r w:rsidR="0019557E" w:rsidRPr="00CD6D4D">
        <w:t>C</w:t>
      </w:r>
      <w:r w:rsidR="00EC799C" w:rsidRPr="00CD6D4D">
        <w:t>ervenka</w:t>
      </w:r>
      <w:r w:rsidR="0019557E" w:rsidRPr="00CD6D4D">
        <w:t>, Hlouskova</w:t>
      </w:r>
      <w:r w:rsidR="00EC799C" w:rsidRPr="00CD6D4D">
        <w:t xml:space="preserve">, </w:t>
      </w:r>
      <w:r w:rsidR="0019557E" w:rsidRPr="00CD6D4D">
        <w:t xml:space="preserve">&amp; Zabcikova, </w:t>
      </w:r>
      <w:r w:rsidR="00EC799C" w:rsidRPr="00CD6D4D">
        <w:t>2015)</w:t>
      </w:r>
      <w:r w:rsidR="002076CA" w:rsidRPr="00CD6D4D">
        <w:t>,</w:t>
      </w:r>
      <w:r w:rsidR="00EC799C" w:rsidRPr="00CD6D4D">
        <w:t xml:space="preserve"> </w:t>
      </w:r>
      <w:r w:rsidR="002076CA" w:rsidRPr="00CD6D4D">
        <w:t xml:space="preserve">while the spontaneity of adsorption was observed for Turkish fermented sausage </w:t>
      </w:r>
      <w:r w:rsidR="00953844" w:rsidRPr="00CD6D4D">
        <w:fldChar w:fldCharType="begin"/>
      </w:r>
      <w:r w:rsidR="00953844" w:rsidRPr="00CD6D4D">
        <w:instrText xml:space="preserve"> ADDIN EN.CITE &lt;EndNote&gt;&lt;Cite&gt;&lt;Author&gt;Polatoglu&lt;/Author&gt;&lt;Year&gt;2011&lt;/Year&gt;&lt;RecNum&gt;1644&lt;/RecNum&gt;&lt;DisplayText&gt;(Polatoglu, Bese, Kaya, &amp;amp; Aktas, 2011)&lt;/DisplayText&gt;&lt;record&gt;&lt;rec-number&gt;1644&lt;/rec-number&gt;&lt;foreign-keys&gt;&lt;key app="EN" db-id="t25ztfzzfvd0sme2z95x59wv05aavte25ddt"&gt;1644&lt;/key&gt;&lt;/foreign-keys&gt;&lt;ref-type name="Journal Article"&gt;17&lt;/ref-type&gt;&lt;contributors&gt;&lt;authors&gt;&lt;author&gt;Polatoglu, B.&lt;/author&gt;&lt;author&gt;Bese, A. V.&lt;/author&gt;&lt;author&gt;Kaya, M.&lt;/author&gt;&lt;author&gt;Aktas, N.&lt;/author&gt;&lt;/authors&gt;&lt;/contributors&gt;&lt;auth-address&gt;Ataturk Univ, Dept Chem Engn, TR-25240 Erzurum, Turkey&amp;#xD;Ataturk Univ, Dept Food Engn, Fac Agr, TR-25240 Erzurum, Turkey&amp;#xD;Ataturk Univ, TR-25600 Erzurum, Turkey&lt;/auth-address&gt;&lt;titles&gt;&lt;title&gt;Moisture adsorption isotherms and thermodynamics properties of sucuk (Turkish dry-fermented sausage)&lt;/title&gt;&lt;secondary-title&gt;Food and Bioproducts Processing&lt;/secondary-title&gt;&lt;alt-title&gt;Food Bioprod Process&lt;/alt-title&gt;&lt;/titles&gt;&lt;periodical&gt;&lt;full-title&gt;Food and Bioproducts Processing&lt;/full-title&gt;&lt;abbr-1&gt;Food Bioprod Process&lt;/abbr-1&gt;&lt;/periodical&gt;&lt;alt-periodical&gt;&lt;full-title&gt;Food and Bioproducts Processing&lt;/full-title&gt;&lt;abbr-1&gt;Food Bioprod Process&lt;/abbr-1&gt;&lt;/alt-periodical&gt;&lt;pages&gt;449-456&lt;/pages&gt;&lt;volume&gt;89&lt;/volume&gt;&lt;number&gt;C4&lt;/number&gt;&lt;keywords&gt;&lt;keyword&gt;sucuk&lt;/keyword&gt;&lt;keyword&gt;isotherm&lt;/keyword&gt;&lt;keyword&gt;mathematical models&lt;/keyword&gt;&lt;keyword&gt;thermodynamic&lt;/keyword&gt;&lt;keyword&gt;enthalpy-entropy compensation&lt;/keyword&gt;&lt;keyword&gt;integral enthalpy&lt;/keyword&gt;&lt;keyword&gt;enthalpy-entropy compensation&lt;/keyword&gt;&lt;keyword&gt;water sorption isotherms&lt;/keyword&gt;&lt;keyword&gt;starch powders&lt;/keyword&gt;&lt;keyword&gt;food&lt;/keyword&gt;&lt;keyword&gt;potato&lt;/keyword&gt;&lt;/keywords&gt;&lt;dates&gt;&lt;year&gt;2011&lt;/year&gt;&lt;pub-dates&gt;&lt;date&gt;Oct&lt;/date&gt;&lt;/pub-dates&gt;&lt;/dates&gt;&lt;isbn&gt;0960-3085&lt;/isbn&gt;&lt;accession-num&gt;ISI:000297081800028&lt;/accession-num&gt;&lt;urls&gt;&lt;related-urls&gt;&lt;url&gt;&amp;lt;Go to ISI&amp;gt;://000297081800028&lt;/url&gt;&lt;/related-urls&gt;&lt;/urls&gt;&lt;electronic-resource-num&gt;10.1016/j.fbp.2010.06.003&lt;/electronic-resource-num&gt;&lt;language&gt;English&lt;/language&gt;&lt;/record&gt;&lt;/Cite&gt;&lt;/EndNote&gt;</w:instrText>
      </w:r>
      <w:r w:rsidR="00953844" w:rsidRPr="00CD6D4D">
        <w:fldChar w:fldCharType="separate"/>
      </w:r>
      <w:r w:rsidR="00953844" w:rsidRPr="00CD6D4D">
        <w:t>(</w:t>
      </w:r>
      <w:hyperlink w:anchor="_ENREF_21" w:tooltip="Polatoglu, 2011 #1644" w:history="1">
        <w:r w:rsidR="00265EA8" w:rsidRPr="00CD6D4D">
          <w:t>Polatoglu, Bese, Kaya, &amp; Aktas, 2011</w:t>
        </w:r>
      </w:hyperlink>
      <w:r w:rsidR="00953844" w:rsidRPr="00CD6D4D">
        <w:t>)</w:t>
      </w:r>
      <w:r w:rsidR="00953844" w:rsidRPr="00CD6D4D">
        <w:fldChar w:fldCharType="end"/>
      </w:r>
      <w:r w:rsidR="002076CA" w:rsidRPr="00CD6D4D">
        <w:t xml:space="preserve">.  </w:t>
      </w:r>
    </w:p>
    <w:p w:rsidR="00C62993" w:rsidRPr="00CD6D4D" w:rsidRDefault="00C62993" w:rsidP="009B3BEA">
      <w:pPr>
        <w:ind w:left="0" w:firstLine="0"/>
      </w:pPr>
    </w:p>
    <w:p w:rsidR="00C62993" w:rsidRPr="00CD6D4D" w:rsidRDefault="00C62993" w:rsidP="009B3BEA">
      <w:pPr>
        <w:ind w:left="0" w:firstLine="0"/>
      </w:pPr>
      <w:r w:rsidRPr="00CD6D4D">
        <w:t>3.</w:t>
      </w:r>
      <w:r w:rsidR="00BC3E44" w:rsidRPr="00CD6D4D">
        <w:t>6</w:t>
      </w:r>
      <w:r w:rsidRPr="00CD6D4D">
        <w:t xml:space="preserve"> Spreading pressure and integral thermodynamic of adsorption</w:t>
      </w:r>
    </w:p>
    <w:p w:rsidR="002F3B7B" w:rsidRPr="00CD6D4D" w:rsidRDefault="00A47DD5" w:rsidP="009B3BEA">
      <w:pPr>
        <w:ind w:left="0" w:firstLine="0"/>
      </w:pPr>
      <w:r w:rsidRPr="00CD6D4D">
        <w:t>The spreading pressure for both carob powder samples was calculated according to Eq. (</w:t>
      </w:r>
      <w:r w:rsidR="005760D7" w:rsidRPr="00CD6D4D">
        <w:t>7</w:t>
      </w:r>
      <w:r w:rsidRPr="00CD6D4D">
        <w:t xml:space="preserve">) and its variation with water activity is presented in Suppl. </w:t>
      </w:r>
      <w:r w:rsidR="0029145C" w:rsidRPr="00CD6D4D">
        <w:t>4</w:t>
      </w:r>
      <w:r w:rsidRPr="00CD6D4D">
        <w:t xml:space="preserve">. </w:t>
      </w:r>
      <w:r w:rsidR="00FE085D" w:rsidRPr="00CD6D4D">
        <w:t xml:space="preserve">The values of </w:t>
      </w:r>
      <w:r w:rsidR="00FE085D" w:rsidRPr="00CD6D4D">
        <w:rPr>
          <w:i/>
        </w:rPr>
        <w:t>ϕ</w:t>
      </w:r>
      <w:r w:rsidR="00FE085D" w:rsidRPr="00CD6D4D">
        <w:t xml:space="preserve"> increased with the increase of </w:t>
      </w:r>
      <w:r w:rsidR="00FE085D" w:rsidRPr="00CD6D4D">
        <w:rPr>
          <w:i/>
        </w:rPr>
        <w:t>a</w:t>
      </w:r>
      <w:r w:rsidR="00FE085D" w:rsidRPr="00CD6D4D">
        <w:rPr>
          <w:i/>
          <w:vertAlign w:val="subscript"/>
        </w:rPr>
        <w:t>w</w:t>
      </w:r>
      <w:r w:rsidR="00FE085D" w:rsidRPr="00CD6D4D">
        <w:t xml:space="preserve"> and </w:t>
      </w:r>
      <w:r w:rsidR="000B35E9" w:rsidRPr="00CD6D4D">
        <w:t>decreased with the increase of temperature as was found in other foods (</w:t>
      </w:r>
      <w:hyperlink w:anchor="_ENREF_19" w:tooltip="Polatoglu, 2011 #1644" w:history="1">
        <w:r w:rsidR="0019557E" w:rsidRPr="00CD6D4D">
          <w:t>Polatoglu, Bese, Kaya, &amp; Aktas, 2011</w:t>
        </w:r>
      </w:hyperlink>
      <w:r w:rsidR="0019557E" w:rsidRPr="00CD6D4D">
        <w:t>; Kaya &amp; Kahyaoglu, 2006</w:t>
      </w:r>
      <w:r w:rsidR="000B35E9" w:rsidRPr="00CD6D4D">
        <w:t>). Spreading pressure represents the free energy</w:t>
      </w:r>
      <w:r w:rsidR="00FE085D" w:rsidRPr="00CD6D4D">
        <w:t xml:space="preserve"> </w:t>
      </w:r>
      <w:r w:rsidR="000B35E9" w:rsidRPr="00CD6D4D">
        <w:t xml:space="preserve">at the surface of sorption sites </w:t>
      </w:r>
      <w:r w:rsidR="00CA17DE" w:rsidRPr="00CD6D4D">
        <w:t xml:space="preserve">of the solid </w:t>
      </w:r>
      <w:r w:rsidR="000B35E9" w:rsidRPr="00CD6D4D">
        <w:t xml:space="preserve">and its high values indicates higher affinity of water molecules to active sites. </w:t>
      </w:r>
      <w:r w:rsidR="00763160" w:rsidRPr="00CD6D4D">
        <w:t>Unroasted carob powder ha</w:t>
      </w:r>
      <w:r w:rsidR="00C725BF" w:rsidRPr="00CD6D4D">
        <w:t>d</w:t>
      </w:r>
      <w:r w:rsidR="00763160" w:rsidRPr="00CD6D4D">
        <w:t xml:space="preserve"> lower spreading pressure at a given </w:t>
      </w:r>
      <w:r w:rsidR="00763160" w:rsidRPr="00CD6D4D">
        <w:rPr>
          <w:i/>
        </w:rPr>
        <w:t>a</w:t>
      </w:r>
      <w:r w:rsidR="00763160" w:rsidRPr="00CD6D4D">
        <w:rPr>
          <w:i/>
          <w:vertAlign w:val="subscript"/>
        </w:rPr>
        <w:t>w</w:t>
      </w:r>
      <w:r w:rsidR="00763160" w:rsidRPr="00CD6D4D">
        <w:t xml:space="preserve"> values in comparison with roasted carob powder in the whole water activity range. Similar conclusions were observed when examining unroasted and roasted dehulled sesame seed </w:t>
      </w:r>
      <w:r w:rsidR="00C3313E" w:rsidRPr="00CD6D4D">
        <w:fldChar w:fldCharType="begin"/>
      </w:r>
      <w:r w:rsidR="00C3313E" w:rsidRPr="00CD6D4D">
        <w:instrText xml:space="preserve"> ADDIN EN.CITE &lt;EndNote&gt;&lt;Cite&gt;&lt;Author&gt;Kaya&lt;/Author&gt;&lt;Year&gt;2006&lt;/Year&gt;&lt;RecNum&gt;1776&lt;/RecNum&gt;&lt;DisplayText&gt;(Kaya &amp;amp; Kahyaoglu, 2006)&lt;/DisplayText&gt;&lt;record&gt;&lt;rec-number&gt;1776&lt;/rec-number&gt;&lt;foreign-keys&gt;&lt;key app="EN" db-id="t25ztfzzfvd0sme2z95x59wv05aavte25ddt"&gt;1776&lt;/key&gt;&lt;/foreign-keys&gt;&lt;ref-type name="Journal Article"&gt;17&lt;/ref-type&gt;&lt;contributors&gt;&lt;authors&gt;&lt;author&gt;Kaya, S.&lt;/author&gt;&lt;author&gt;Kahyaoglu, T.&lt;/author&gt;&lt;/authors&gt;&lt;/contributors&gt;&lt;auth-address&gt;Univ Gaziantep, Fac Engn, Dept Food Engn, TR-27310 Gaziantep, Turkey&lt;/auth-address&gt;&lt;titles&gt;&lt;title&gt;Influence of dehulling and roasting process on the thermodynamics of moisture adsorption in sesame seed&lt;/title&gt;&lt;secondary-title&gt;Journal of Food Engineering&lt;/secondary-title&gt;&lt;alt-title&gt;J Food Eng&lt;/alt-title&gt;&lt;/titles&gt;&lt;periodical&gt;&lt;full-title&gt;Journal of Food Engineering&lt;/full-title&gt;&lt;abbr-1&gt;J Food Eng&lt;/abbr-1&gt;&lt;/periodical&gt;&lt;alt-periodical&gt;&lt;full-title&gt;Journal of Food Engineering&lt;/full-title&gt;&lt;abbr-1&gt;J Food Eng&lt;/abbr-1&gt;&lt;/alt-periodical&gt;&lt;pages&gt;139-147&lt;/pages&gt;&lt;volume&gt;76&lt;/volume&gt;&lt;number&gt;2&lt;/number&gt;&lt;keywords&gt;&lt;keyword&gt;sesame seed&lt;/keyword&gt;&lt;keyword&gt;thermodynamics&lt;/keyword&gt;&lt;keyword&gt;roasting&lt;/keyword&gt;&lt;keyword&gt;dehulling&lt;/keyword&gt;&lt;keyword&gt;adsorption isotherm&lt;/keyword&gt;&lt;keyword&gt;water sorption isotherms&lt;/keyword&gt;&lt;keyword&gt;equilibrium&lt;/keyword&gt;&lt;keyword&gt;foods&lt;/keyword&gt;&lt;/keywords&gt;&lt;dates&gt;&lt;year&gt;2006&lt;/year&gt;&lt;pub-dates&gt;&lt;date&gt;Sep&lt;/date&gt;&lt;/pub-dates&gt;&lt;/dates&gt;&lt;isbn&gt;0260-8774&lt;/isbn&gt;&lt;accession-num&gt;ISI:000237149900004&lt;/accession-num&gt;&lt;urls&gt;&lt;related-urls&gt;&lt;url&gt;&amp;lt;Go to ISI&amp;gt;://000237149900004&lt;/url&gt;&lt;/related-urls&gt;&lt;/urls&gt;&lt;electronic-resource-num&gt;10.1016/f.foodeng.2005.04.042&lt;/electronic-resource-num&gt;&lt;language&gt;English&lt;/language&gt;&lt;/record&gt;&lt;/Cite&gt;&lt;/EndNote&gt;</w:instrText>
      </w:r>
      <w:r w:rsidR="00C3313E" w:rsidRPr="00CD6D4D">
        <w:fldChar w:fldCharType="separate"/>
      </w:r>
      <w:r w:rsidR="00C3313E" w:rsidRPr="00CD6D4D">
        <w:t>(</w:t>
      </w:r>
      <w:hyperlink w:anchor="_ENREF_10" w:tooltip="Kaya, 2006 #1776" w:history="1">
        <w:r w:rsidR="00265EA8" w:rsidRPr="00CD6D4D">
          <w:t>Kaya &amp; Kahyaoglu, 2006</w:t>
        </w:r>
      </w:hyperlink>
      <w:r w:rsidR="00C3313E" w:rsidRPr="00CD6D4D">
        <w:t>)</w:t>
      </w:r>
      <w:r w:rsidR="00C3313E" w:rsidRPr="00CD6D4D">
        <w:fldChar w:fldCharType="end"/>
      </w:r>
      <w:r w:rsidR="00763160" w:rsidRPr="00CD6D4D">
        <w:t>.</w:t>
      </w:r>
    </w:p>
    <w:p w:rsidR="002A5EBA" w:rsidRPr="00CD6D4D" w:rsidRDefault="00605B85" w:rsidP="009B3BEA">
      <w:pPr>
        <w:ind w:left="0" w:firstLine="0"/>
      </w:pPr>
      <w:r w:rsidRPr="00CD6D4D">
        <w:t xml:space="preserve">The net integral enthalpy </w:t>
      </w:r>
      <w:r w:rsidR="00274667" w:rsidRPr="00CD6D4D">
        <w:t>(</w:t>
      </w:r>
      <w:r w:rsidR="00274667" w:rsidRPr="00CD6D4D">
        <w:rPr>
          <w:i/>
        </w:rPr>
        <w:t>q</w:t>
      </w:r>
      <w:r w:rsidR="00274667" w:rsidRPr="00CD6D4D">
        <w:rPr>
          <w:i/>
          <w:vertAlign w:val="subscript"/>
        </w:rPr>
        <w:t>int</w:t>
      </w:r>
      <w:r w:rsidR="00274667" w:rsidRPr="00CD6D4D">
        <w:t xml:space="preserve">) </w:t>
      </w:r>
      <w:r w:rsidRPr="00CD6D4D">
        <w:t xml:space="preserve">was </w:t>
      </w:r>
      <w:r w:rsidR="00274667" w:rsidRPr="00CD6D4D">
        <w:t xml:space="preserve">calculated using </w:t>
      </w:r>
      <w:r w:rsidRPr="00CD6D4D">
        <w:t>Eq. (9)</w:t>
      </w:r>
      <w:r w:rsidR="00274667" w:rsidRPr="00CD6D4D">
        <w:t>, by plotting ln(</w:t>
      </w:r>
      <w:r w:rsidR="00274667" w:rsidRPr="00CD6D4D">
        <w:rPr>
          <w:i/>
        </w:rPr>
        <w:t>a</w:t>
      </w:r>
      <w:r w:rsidR="00274667" w:rsidRPr="00CD6D4D">
        <w:rPr>
          <w:i/>
          <w:vertAlign w:val="subscript"/>
        </w:rPr>
        <w:t>w</w:t>
      </w:r>
      <w:r w:rsidR="00274667" w:rsidRPr="00CD6D4D">
        <w:t>)</w:t>
      </w:r>
      <w:r w:rsidRPr="00CD6D4D">
        <w:t xml:space="preserve"> </w:t>
      </w:r>
      <w:r w:rsidR="00274667" w:rsidRPr="00CD6D4D">
        <w:t>against 1/</w:t>
      </w:r>
      <w:r w:rsidR="00274667" w:rsidRPr="00CD6D4D">
        <w:rPr>
          <w:i/>
        </w:rPr>
        <w:t>T</w:t>
      </w:r>
      <w:r w:rsidR="00274667" w:rsidRPr="00CD6D4D">
        <w:t xml:space="preserve"> for a specific spreading pressure. In Fig. </w:t>
      </w:r>
      <w:r w:rsidR="002927DA" w:rsidRPr="00CD6D4D">
        <w:t>3</w:t>
      </w:r>
      <w:r w:rsidR="00274667" w:rsidRPr="00CD6D4D">
        <w:t xml:space="preserve">, the net integral enthalpy of adsorption of carob powders was plotted as a function of </w:t>
      </w:r>
      <w:r w:rsidR="00C3313E" w:rsidRPr="00CD6D4D">
        <w:t>moisture content</w:t>
      </w:r>
      <w:r w:rsidR="00274667" w:rsidRPr="00CD6D4D">
        <w:t>. For unroasted carob powder, the enthalpy increase</w:t>
      </w:r>
      <w:r w:rsidR="00C725BF" w:rsidRPr="00CD6D4D">
        <w:t>d</w:t>
      </w:r>
      <w:r w:rsidR="00274667" w:rsidRPr="00CD6D4D">
        <w:t xml:space="preserve"> until maximum value of 24.37 kJ mol</w:t>
      </w:r>
      <w:r w:rsidR="00C3313E" w:rsidRPr="00CD6D4D">
        <w:rPr>
          <w:vertAlign w:val="superscript"/>
        </w:rPr>
        <w:t>–</w:t>
      </w:r>
      <w:r w:rsidR="00274667" w:rsidRPr="00CD6D4D">
        <w:rPr>
          <w:vertAlign w:val="superscript"/>
        </w:rPr>
        <w:t>1</w:t>
      </w:r>
      <w:r w:rsidR="00274667" w:rsidRPr="00CD6D4D">
        <w:t xml:space="preserve"> at moisture content of 0.12 g g</w:t>
      </w:r>
      <w:r w:rsidR="00C3313E" w:rsidRPr="00CD6D4D">
        <w:rPr>
          <w:vertAlign w:val="superscript"/>
        </w:rPr>
        <w:t>–</w:t>
      </w:r>
      <w:r w:rsidR="00274667" w:rsidRPr="00CD6D4D">
        <w:rPr>
          <w:vertAlign w:val="superscript"/>
        </w:rPr>
        <w:t>1</w:t>
      </w:r>
      <w:r w:rsidR="00C3313E" w:rsidRPr="00CD6D4D">
        <w:t xml:space="preserve"> db</w:t>
      </w:r>
      <w:r w:rsidR="00274667" w:rsidRPr="00CD6D4D">
        <w:t xml:space="preserve"> followed by gradual decrease with further increase in moisture content</w:t>
      </w:r>
      <w:r w:rsidR="002927DA" w:rsidRPr="00CD6D4D">
        <w:t xml:space="preserve"> (Fig. 3A)</w:t>
      </w:r>
      <w:r w:rsidR="00274667" w:rsidRPr="00CD6D4D">
        <w:t xml:space="preserve">. At low moisture content, water </w:t>
      </w:r>
      <w:r w:rsidR="00C725BF" w:rsidRPr="00CD6D4D">
        <w:t>was</w:t>
      </w:r>
      <w:r w:rsidR="00274667" w:rsidRPr="00CD6D4D">
        <w:t xml:space="preserve"> adsorbed on the most accessible </w:t>
      </w:r>
      <w:r w:rsidR="00274009" w:rsidRPr="00CD6D4D">
        <w:t xml:space="preserve">sites on surface of carob powder causing swelling of material. The swelling </w:t>
      </w:r>
      <w:r w:rsidR="00C725BF" w:rsidRPr="00CD6D4D">
        <w:t>was</w:t>
      </w:r>
      <w:r w:rsidR="00274009" w:rsidRPr="00CD6D4D">
        <w:t xml:space="preserve"> responsible for opening of new high energy locations where new water binding can be developed. At higher moisture content (above 0.12 g g</w:t>
      </w:r>
      <w:r w:rsidR="00C3313E" w:rsidRPr="00CD6D4D">
        <w:rPr>
          <w:vertAlign w:val="superscript"/>
        </w:rPr>
        <w:t>–1</w:t>
      </w:r>
      <w:r w:rsidR="00C3313E" w:rsidRPr="00CD6D4D">
        <w:t xml:space="preserve"> db</w:t>
      </w:r>
      <w:r w:rsidR="00274009" w:rsidRPr="00CD6D4D">
        <w:t xml:space="preserve">), high-energy binding sites </w:t>
      </w:r>
      <w:r w:rsidR="00C725BF" w:rsidRPr="00CD6D4D">
        <w:t>were</w:t>
      </w:r>
      <w:r w:rsidR="00274009" w:rsidRPr="00CD6D4D">
        <w:t xml:space="preserve"> occupied by water molecules remaining less favourable locations to be covered with them. Therefore, net integral enthalpy decreased with the increase of </w:t>
      </w:r>
      <w:r w:rsidR="00C3313E" w:rsidRPr="00CD6D4D">
        <w:t>moisture content</w:t>
      </w:r>
      <w:r w:rsidR="00274009" w:rsidRPr="00CD6D4D">
        <w:t xml:space="preserve">. </w:t>
      </w:r>
      <w:r w:rsidR="001461EC" w:rsidRPr="00CD6D4D">
        <w:t>This behaviour was also observed in brown se</w:t>
      </w:r>
      <w:r w:rsidR="0029145C" w:rsidRPr="00CD6D4D">
        <w:t>a</w:t>
      </w:r>
      <w:r w:rsidR="001461EC" w:rsidRPr="00CD6D4D">
        <w:t>we</w:t>
      </w:r>
      <w:r w:rsidR="0029145C" w:rsidRPr="00CD6D4D">
        <w:t>e</w:t>
      </w:r>
      <w:r w:rsidR="001461EC" w:rsidRPr="00CD6D4D">
        <w:t xml:space="preserve">d </w:t>
      </w:r>
      <w:r w:rsidR="00C3313E" w:rsidRPr="00CD6D4D">
        <w:fldChar w:fldCharType="begin"/>
      </w:r>
      <w:r w:rsidR="00C3313E" w:rsidRPr="00CD6D4D">
        <w:instrText xml:space="preserve"> ADDIN EN.CITE &lt;EndNote&gt;&lt;Cite&gt;&lt;Author&gt;Moreira&lt;/Author&gt;&lt;Year&gt;2016&lt;/Year&gt;&lt;RecNum&gt;1780&lt;/RecNum&gt;&lt;DisplayText&gt;(Moreira, Chenlo, Sineiro, Sanchez, &amp;amp; Arufe, 2016)&lt;/DisplayText&gt;&lt;record&gt;&lt;rec-number&gt;1780&lt;/rec-number&gt;&lt;foreign-keys&gt;&lt;key app="EN" db-id="t25ztfzzfvd0sme2z95x59wv05aavte25ddt"&gt;1780&lt;/key&gt;&lt;/foreign-keys&gt;&lt;ref-type name="Journal Article"&gt;17&lt;/ref-type&gt;&lt;contributors&gt;&lt;authors&gt;&lt;author&gt;Moreira, R.&lt;/author&gt;&lt;author&gt;Chenlo, F.&lt;/author&gt;&lt;author&gt;Sineiro, J.&lt;/author&gt;&lt;author&gt;Sanchez, M.&lt;/author&gt;&lt;author&gt;Arufe, S.&lt;/author&gt;&lt;/authors&gt;&lt;/contributors&gt;&lt;auth-address&gt;Univ Santiago de Compostela, Dept Chem Engn, Rua Lope Gomez de Marzoa S-N, Santiago De Compostela 15782, Spain&lt;/auth-address&gt;&lt;titles&gt;&lt;title&gt;Water sorption isotherms and air drying kinetics modelling of the brown seaweed Bifurcaria bifurcata&lt;/title&gt;&lt;secondary-title&gt;Journal of Applied Phycology&lt;/secondary-title&gt;&lt;alt-title&gt;J Appl Phycol&lt;/alt-title&gt;&lt;/titles&gt;&lt;periodical&gt;&lt;full-title&gt;Journal of Applied Phycology&lt;/full-title&gt;&lt;abbr-1&gt;J Appl Phycol&lt;/abbr-1&gt;&lt;/periodical&gt;&lt;alt-periodical&gt;&lt;full-title&gt;Journal of Applied Phycology&lt;/full-title&gt;&lt;abbr-1&gt;J Appl Phycol&lt;/abbr-1&gt;&lt;/alt-periodical&gt;&lt;pages&gt;609-618&lt;/pages&gt;&lt;volume&gt;28&lt;/volume&gt;&lt;number&gt;1&lt;/number&gt;&lt;keywords&gt;&lt;keyword&gt;enthalpy&lt;/keyword&gt;&lt;keyword&gt;entropy&lt;/keyword&gt;&lt;keyword&gt;equilibrium moisture content&lt;/keyword&gt;&lt;keyword&gt;page model&lt;/keyword&gt;&lt;keyword&gt;thermodynamics&lt;/keyword&gt;&lt;keyword&gt;water activity&lt;/keyword&gt;&lt;keyword&gt;physicochemical properties&lt;/keyword&gt;&lt;keyword&gt;thermodynamic properties&lt;/keyword&gt;&lt;keyword&gt;adsorption isotherms&lt;/keyword&gt;&lt;keyword&gt;moisture sorption&lt;/keyword&gt;&lt;keyword&gt;dietary fiber&lt;/keyword&gt;&lt;keyword&gt;equilibrium&lt;/keyword&gt;&lt;keyword&gt;algae&lt;/keyword&gt;&lt;keyword&gt;l.&lt;/keyword&gt;&lt;/keywords&gt;&lt;dates&gt;&lt;year&gt;2016&lt;/year&gt;&lt;pub-dates&gt;&lt;date&gt;Feb&lt;/date&gt;&lt;/pub-dates&gt;&lt;/dates&gt;&lt;isbn&gt;0921-8971&lt;/isbn&gt;&lt;accession-num&gt;ISI:000369243300061&lt;/accession-num&gt;&lt;urls&gt;&lt;related-urls&gt;&lt;url&gt;&amp;lt;Go to ISI&amp;gt;://000369243300061&lt;/url&gt;&lt;/related-urls&gt;&lt;/urls&gt;&lt;electronic-resource-num&gt;10.1007/s10811-015-0553-1&lt;/electronic-resource-num&gt;&lt;language&gt;English&lt;/language&gt;&lt;/record&gt;&lt;/Cite&gt;&lt;/EndNote&gt;</w:instrText>
      </w:r>
      <w:r w:rsidR="00C3313E" w:rsidRPr="00CD6D4D">
        <w:fldChar w:fldCharType="separate"/>
      </w:r>
      <w:r w:rsidR="00C3313E" w:rsidRPr="00CD6D4D">
        <w:t>(</w:t>
      </w:r>
      <w:hyperlink w:anchor="_ENREF_18" w:tooltip="Moreira, 2016 #1780" w:history="1">
        <w:r w:rsidR="00265EA8" w:rsidRPr="00CD6D4D">
          <w:t>Moreira, Chenlo, Sineiro, Sanchez, &amp; Arufe, 2016</w:t>
        </w:r>
      </w:hyperlink>
      <w:r w:rsidR="00C3313E" w:rsidRPr="00CD6D4D">
        <w:t>)</w:t>
      </w:r>
      <w:r w:rsidR="00C3313E" w:rsidRPr="00CD6D4D">
        <w:fldChar w:fldCharType="end"/>
      </w:r>
      <w:r w:rsidR="001461EC" w:rsidRPr="00CD6D4D">
        <w:t xml:space="preserve"> </w:t>
      </w:r>
      <w:r w:rsidR="00C3313E" w:rsidRPr="00CD6D4D">
        <w:t>or</w:t>
      </w:r>
      <w:r w:rsidR="001461EC" w:rsidRPr="00CD6D4D">
        <w:t xml:space="preserve"> Swiss cheese</w:t>
      </w:r>
      <w:r w:rsidR="00274009" w:rsidRPr="00CD6D4D">
        <w:t xml:space="preserve"> </w:t>
      </w:r>
      <w:r w:rsidR="001461EC" w:rsidRPr="00CD6D4D">
        <w:t xml:space="preserve">microparticles </w:t>
      </w:r>
      <w:r w:rsidR="00C3313E" w:rsidRPr="00CD6D4D">
        <w:fldChar w:fldCharType="begin"/>
      </w:r>
      <w:r w:rsidR="00C3313E" w:rsidRPr="00CD6D4D">
        <w:instrText xml:space="preserve"> ADDIN EN.CITE &lt;EndNote&gt;&lt;Cite&gt;&lt;Author&gt;Silva&lt;/Author&gt;&lt;Year&gt;2015&lt;/Year&gt;&lt;RecNum&gt;1793&lt;/RecNum&gt;&lt;DisplayText&gt;(Silva, Borges, da Costa, &amp;amp; Queiroz, 2015)&lt;/DisplayText&gt;&lt;record&gt;&lt;rec-number&gt;1793&lt;/rec-number&gt;&lt;foreign-keys&gt;&lt;key app="EN" db-id="t25ztfzzfvd0sme2z95x59wv05aavte25ddt"&gt;1793&lt;/key&gt;&lt;/foreign-keys&gt;&lt;ref-type name="Journal Article"&gt;17&lt;/ref-type&gt;&lt;contributors&gt;&lt;authors&gt;&lt;author&gt;Silva, E. K.&lt;/author&gt;&lt;author&gt;Borges, S. V.&lt;/author&gt;&lt;author&gt;da Costa, J. M. G.&lt;/author&gt;&lt;author&gt;Queiroz, F.&lt;/author&gt;&lt;/authors&gt;&lt;/contributors&gt;&lt;auth-address&gt;Univ Fed Lavras, Dept Food Sci, BR-37200000 Lavras, MG, Brazil&lt;/auth-address&gt;&lt;titles&gt;&lt;title&gt;Thermodynamic properties, kinetics and adsorption mechanisms of Swiss cheese bioaroma powder&lt;/title&gt;&lt;secondary-title&gt;Powder Technology&lt;/secondary-title&gt;&lt;alt-title&gt;Powder Technol&lt;/alt-title&gt;&lt;/titles&gt;&lt;periodical&gt;&lt;full-title&gt;Powder Technology&lt;/full-title&gt;&lt;abbr-1&gt;Powder Technol&lt;/abbr-1&gt;&lt;/periodical&gt;&lt;alt-periodical&gt;&lt;full-title&gt;Powder Technology&lt;/full-title&gt;&lt;abbr-1&gt;Powder Technol&lt;/abbr-1&gt;&lt;/alt-periodical&gt;&lt;pages&gt;181-188&lt;/pages&gt;&lt;volume&gt;272&lt;/volume&gt;&lt;keywords&gt;&lt;keyword&gt;maltodextrin&lt;/keyword&gt;&lt;keyword&gt;spray drying&lt;/keyword&gt;&lt;keyword&gt;isokinetic compensation&lt;/keyword&gt;&lt;keyword&gt;enthalpy-entropy compensation&lt;/keyword&gt;&lt;keyword&gt;water sorption isotherms&lt;/keyword&gt;&lt;keyword&gt;moisture sorption&lt;/keyword&gt;&lt;keyword&gt;storage-conditions&lt;/keyword&gt;&lt;keyword&gt;aqueous-solutions&lt;/keyword&gt;&lt;keyword&gt;vapor adsorption&lt;/keyword&gt;&lt;keyword&gt;equilibrium&lt;/keyword&gt;&lt;keyword&gt;microcapsules&lt;/keyword&gt;&lt;keyword&gt;formulation&lt;/keyword&gt;&lt;keyword&gt;stability&lt;/keyword&gt;&lt;/keywords&gt;&lt;dates&gt;&lt;year&gt;2015&lt;/year&gt;&lt;pub-dates&gt;&lt;date&gt;Mar&lt;/date&gt;&lt;/pub-dates&gt;&lt;/dates&gt;&lt;isbn&gt;0032-5910&lt;/isbn&gt;&lt;accession-num&gt;ISI:000349573500018&lt;/accession-num&gt;&lt;urls&gt;&lt;related-urls&gt;&lt;url&gt;&amp;lt;Go to ISI&amp;gt;://000349573500018&lt;/url&gt;&lt;/related-urls&gt;&lt;/urls&gt;&lt;electronic-resource-num&gt;10.1016/j.powtec.2014.12.002&lt;/electronic-resource-num&gt;&lt;language&gt;English&lt;/language&gt;&lt;/record&gt;&lt;/Cite&gt;&lt;/EndNote&gt;</w:instrText>
      </w:r>
      <w:r w:rsidR="00C3313E" w:rsidRPr="00CD6D4D">
        <w:fldChar w:fldCharType="separate"/>
      </w:r>
      <w:r w:rsidR="00C3313E" w:rsidRPr="00CD6D4D">
        <w:t>(</w:t>
      </w:r>
      <w:hyperlink w:anchor="_ENREF_29" w:tooltip="Silva, 2015 #1793" w:history="1">
        <w:r w:rsidR="00265EA8" w:rsidRPr="00CD6D4D">
          <w:t>Silva, Borges, da Costa, &amp; Queiroz, 2015</w:t>
        </w:r>
      </w:hyperlink>
      <w:r w:rsidR="00C3313E" w:rsidRPr="00CD6D4D">
        <w:t>)</w:t>
      </w:r>
      <w:r w:rsidR="00C3313E" w:rsidRPr="00CD6D4D">
        <w:fldChar w:fldCharType="end"/>
      </w:r>
      <w:r w:rsidR="001461EC" w:rsidRPr="00CD6D4D">
        <w:t xml:space="preserve">. </w:t>
      </w:r>
      <w:r w:rsidR="00BC473A" w:rsidRPr="00CD6D4D">
        <w:t xml:space="preserve">On the other hand, enthalpy variation with moisture content for roasted carob powder showed different pattern. </w:t>
      </w:r>
      <w:r w:rsidR="009F082B" w:rsidRPr="00CD6D4D">
        <w:t>A steep decline from maxi</w:t>
      </w:r>
      <w:r w:rsidR="00BC473A" w:rsidRPr="00CD6D4D">
        <w:t>mum value of</w:t>
      </w:r>
      <w:r w:rsidR="009F082B" w:rsidRPr="00CD6D4D">
        <w:t xml:space="preserve"> 27.15 kJ mol</w:t>
      </w:r>
      <w:r w:rsidR="00C3313E" w:rsidRPr="00CD6D4D">
        <w:rPr>
          <w:vertAlign w:val="superscript"/>
        </w:rPr>
        <w:t>–</w:t>
      </w:r>
      <w:r w:rsidR="009F082B" w:rsidRPr="00CD6D4D">
        <w:rPr>
          <w:vertAlign w:val="superscript"/>
        </w:rPr>
        <w:t>1</w:t>
      </w:r>
      <w:r w:rsidR="009F082B" w:rsidRPr="00CD6D4D">
        <w:t xml:space="preserve"> to 11.24 kJ mol</w:t>
      </w:r>
      <w:r w:rsidR="00C3313E" w:rsidRPr="00CD6D4D">
        <w:rPr>
          <w:vertAlign w:val="superscript"/>
        </w:rPr>
        <w:t>–</w:t>
      </w:r>
      <w:r w:rsidR="009F082B" w:rsidRPr="00CD6D4D">
        <w:rPr>
          <w:vertAlign w:val="superscript"/>
        </w:rPr>
        <w:t>1</w:t>
      </w:r>
      <w:r w:rsidR="009F082B" w:rsidRPr="00CD6D4D">
        <w:t xml:space="preserve"> was observed at low moisture content </w:t>
      </w:r>
      <w:r w:rsidR="0097385D" w:rsidRPr="00CD6D4D">
        <w:t xml:space="preserve">in the range from </w:t>
      </w:r>
      <w:r w:rsidR="009F082B" w:rsidRPr="00CD6D4D">
        <w:t>0.03</w:t>
      </w:r>
      <w:r w:rsidR="0097385D" w:rsidRPr="00CD6D4D">
        <w:t xml:space="preserve"> to </w:t>
      </w:r>
      <w:r w:rsidR="009F082B" w:rsidRPr="00CD6D4D">
        <w:t>0.06 g g</w:t>
      </w:r>
      <w:r w:rsidR="00C3313E" w:rsidRPr="00CD6D4D">
        <w:rPr>
          <w:vertAlign w:val="superscript"/>
        </w:rPr>
        <w:t>–</w:t>
      </w:r>
      <w:r w:rsidR="009F082B" w:rsidRPr="00CD6D4D">
        <w:rPr>
          <w:vertAlign w:val="superscript"/>
        </w:rPr>
        <w:t>1</w:t>
      </w:r>
      <w:r w:rsidR="00C3313E" w:rsidRPr="00CD6D4D">
        <w:t xml:space="preserve"> db</w:t>
      </w:r>
      <w:r w:rsidR="0097385D" w:rsidRPr="00CD6D4D">
        <w:t xml:space="preserve"> (Fig. 3A)</w:t>
      </w:r>
      <w:r w:rsidR="009F082B" w:rsidRPr="00CD6D4D">
        <w:t>. This trend was also observed in oatmeal</w:t>
      </w:r>
      <w:r w:rsidR="005F2798" w:rsidRPr="00CD6D4D">
        <w:t xml:space="preserve"> biscuits (</w:t>
      </w:r>
      <w:hyperlink w:anchor="_ENREF_15" w:tooltip="McMinn, 2007 #1642" w:history="1">
        <w:r w:rsidR="00C3313E" w:rsidRPr="00CD6D4D">
          <w:t>McMinn, McKee, Ronald, &amp; Magee, 2007</w:t>
        </w:r>
      </w:hyperlink>
      <w:r w:rsidR="005F2798" w:rsidRPr="00CD6D4D">
        <w:t xml:space="preserve">). </w:t>
      </w:r>
      <w:r w:rsidR="000478FE" w:rsidRPr="00CD6D4D">
        <w:t>Increasing trend of net integral enthalpy at low moisture content indicate</w:t>
      </w:r>
      <w:r w:rsidR="00C725BF" w:rsidRPr="00CD6D4D">
        <w:t>d</w:t>
      </w:r>
      <w:r w:rsidR="000478FE" w:rsidRPr="00CD6D4D">
        <w:t xml:space="preserve"> the greater water-solid interactions compared to the interactions of water molecules (</w:t>
      </w:r>
      <w:hyperlink w:anchor="_ENREF_11" w:tooltip="Kaya, 2006 #1776" w:history="1">
        <w:r w:rsidR="00C3313E" w:rsidRPr="00CD6D4D">
          <w:t>Kaya &amp; Kahyaoglu, 2006</w:t>
        </w:r>
      </w:hyperlink>
      <w:r w:rsidR="000478FE" w:rsidRPr="00CD6D4D">
        <w:t xml:space="preserve">). </w:t>
      </w:r>
    </w:p>
    <w:p w:rsidR="007A51CD" w:rsidRPr="00CD6D4D" w:rsidRDefault="00E73A5B" w:rsidP="009B3BEA">
      <w:pPr>
        <w:ind w:left="0" w:firstLine="0"/>
      </w:pPr>
      <w:r w:rsidRPr="00CD6D4D">
        <w:t>The net integral entropy was calculated using the same Eq. (9) but from the intercept value. Initially, the entropy was observed to decrease with the increase of moisture content from 0.04 to 0.12 g g</w:t>
      </w:r>
      <w:r w:rsidR="00C3313E" w:rsidRPr="00CD6D4D">
        <w:rPr>
          <w:vertAlign w:val="superscript"/>
        </w:rPr>
        <w:t>–</w:t>
      </w:r>
      <w:r w:rsidRPr="00CD6D4D">
        <w:rPr>
          <w:vertAlign w:val="superscript"/>
        </w:rPr>
        <w:t>1</w:t>
      </w:r>
      <w:r w:rsidRPr="00CD6D4D">
        <w:t xml:space="preserve"> db for unroasted carob powder (Fig. </w:t>
      </w:r>
      <w:r w:rsidR="0097385D" w:rsidRPr="00CD6D4D">
        <w:t>3B</w:t>
      </w:r>
      <w:r w:rsidRPr="00CD6D4D">
        <w:t>). It range</w:t>
      </w:r>
      <w:r w:rsidR="00C725BF" w:rsidRPr="00CD6D4D">
        <w:t>d</w:t>
      </w:r>
      <w:r w:rsidRPr="00CD6D4D">
        <w:t xml:space="preserve"> from -16.34 to -73.75 kJ (mol K)</w:t>
      </w:r>
      <w:r w:rsidR="00C3313E" w:rsidRPr="00CD6D4D">
        <w:rPr>
          <w:vertAlign w:val="superscript"/>
        </w:rPr>
        <w:t>–</w:t>
      </w:r>
      <w:r w:rsidRPr="00CD6D4D">
        <w:rPr>
          <w:vertAlign w:val="superscript"/>
        </w:rPr>
        <w:t>1</w:t>
      </w:r>
      <w:r w:rsidRPr="00CD6D4D">
        <w:t xml:space="preserve">. </w:t>
      </w:r>
      <w:r w:rsidR="00651E14" w:rsidRPr="00CD6D4D">
        <w:t xml:space="preserve">In very low EMC, water molecules </w:t>
      </w:r>
      <w:r w:rsidR="00C725BF" w:rsidRPr="00CD6D4D">
        <w:t>were</w:t>
      </w:r>
      <w:r w:rsidR="00651E14" w:rsidRPr="00CD6D4D">
        <w:t xml:space="preserve"> initially bonded to highly-active sites in solid surface keeping certain degree of movements. While those readily available sites </w:t>
      </w:r>
      <w:r w:rsidR="00C725BF" w:rsidRPr="00CD6D4D">
        <w:t>were</w:t>
      </w:r>
      <w:r w:rsidR="00651E14" w:rsidRPr="00CD6D4D">
        <w:t xml:space="preserve"> occupied, additional water molecules attached to </w:t>
      </w:r>
      <w:r w:rsidR="006C4B6D" w:rsidRPr="00CD6D4D">
        <w:t>less favourable</w:t>
      </w:r>
      <w:r w:rsidR="00651E14" w:rsidRPr="00CD6D4D">
        <w:t xml:space="preserve"> active sites </w:t>
      </w:r>
      <w:r w:rsidR="000C0D97" w:rsidRPr="00CD6D4D">
        <w:t>followed by</w:t>
      </w:r>
      <w:r w:rsidR="00651E14" w:rsidRPr="00CD6D4D">
        <w:t xml:space="preserve"> </w:t>
      </w:r>
      <w:r w:rsidR="000B33A2" w:rsidRPr="00CD6D4D">
        <w:t xml:space="preserve">their </w:t>
      </w:r>
      <w:r w:rsidR="000C0D97" w:rsidRPr="00CD6D4D">
        <w:t>further localization. When water molecules covered all the active sites on the surface</w:t>
      </w:r>
      <w:r w:rsidR="000B33A2" w:rsidRPr="00CD6D4D">
        <w:t>, t</w:t>
      </w:r>
      <w:r w:rsidR="000C0D97" w:rsidRPr="00CD6D4D">
        <w:t xml:space="preserve">he </w:t>
      </w:r>
      <w:r w:rsidR="007A51CD" w:rsidRPr="00CD6D4D">
        <w:t>minimum</w:t>
      </w:r>
      <w:r w:rsidR="000C0D97" w:rsidRPr="00CD6D4D">
        <w:t xml:space="preserve"> of integral entropy was achieved</w:t>
      </w:r>
      <w:r w:rsidR="000B33A2" w:rsidRPr="00CD6D4D">
        <w:t xml:space="preserve"> </w:t>
      </w:r>
      <w:r w:rsidR="007A51CD" w:rsidRPr="00CD6D4D">
        <w:t xml:space="preserve">forming the first layer. Further increase of net integral enthalpy with the increase of </w:t>
      </w:r>
      <w:r w:rsidR="000B33A2" w:rsidRPr="00CD6D4D">
        <w:t>EMC</w:t>
      </w:r>
      <w:r w:rsidR="007A51CD" w:rsidRPr="00CD6D4D">
        <w:t xml:space="preserve"> </w:t>
      </w:r>
      <w:r w:rsidR="00C725BF" w:rsidRPr="00CD6D4D">
        <w:t>was</w:t>
      </w:r>
      <w:r w:rsidR="007A51CD" w:rsidRPr="00CD6D4D">
        <w:t xml:space="preserve"> due to the formation of multilayer. </w:t>
      </w:r>
      <w:r w:rsidR="000F5527" w:rsidRPr="00CD6D4D">
        <w:t>Regarding roasted carob powder, net integral entropy decreased from -67.34 kJ (mol K)</w:t>
      </w:r>
      <w:r w:rsidR="00C3313E" w:rsidRPr="00CD6D4D">
        <w:rPr>
          <w:vertAlign w:val="superscript"/>
        </w:rPr>
        <w:t>–</w:t>
      </w:r>
      <w:r w:rsidR="000F5527" w:rsidRPr="00CD6D4D">
        <w:rPr>
          <w:vertAlign w:val="superscript"/>
        </w:rPr>
        <w:t>1</w:t>
      </w:r>
      <w:r w:rsidR="000F5527" w:rsidRPr="00CD6D4D">
        <w:t xml:space="preserve"> to -27.19 kJ (mol K)</w:t>
      </w:r>
      <w:r w:rsidR="00C3313E" w:rsidRPr="00CD6D4D">
        <w:rPr>
          <w:vertAlign w:val="superscript"/>
        </w:rPr>
        <w:t>–</w:t>
      </w:r>
      <w:r w:rsidR="000F5527" w:rsidRPr="00CD6D4D">
        <w:rPr>
          <w:vertAlign w:val="superscript"/>
        </w:rPr>
        <w:t>1</w:t>
      </w:r>
      <w:r w:rsidR="000F5527" w:rsidRPr="00CD6D4D">
        <w:t xml:space="preserve"> in </w:t>
      </w:r>
      <w:r w:rsidR="000B33A2" w:rsidRPr="00CD6D4D">
        <w:t>EMC</w:t>
      </w:r>
      <w:r w:rsidR="000F5527" w:rsidRPr="00CD6D4D">
        <w:t xml:space="preserve"> ranged from 0.03 to 0.06 g g</w:t>
      </w:r>
      <w:r w:rsidR="00C3313E" w:rsidRPr="00CD6D4D">
        <w:rPr>
          <w:vertAlign w:val="superscript"/>
        </w:rPr>
        <w:t>–</w:t>
      </w:r>
      <w:r w:rsidR="000F5527" w:rsidRPr="00CD6D4D">
        <w:rPr>
          <w:vertAlign w:val="superscript"/>
        </w:rPr>
        <w:t>1</w:t>
      </w:r>
      <w:r w:rsidR="000F5527" w:rsidRPr="00CD6D4D">
        <w:t xml:space="preserve"> db. For both samples, net integral entropy tend</w:t>
      </w:r>
      <w:r w:rsidR="00C725BF" w:rsidRPr="00CD6D4D">
        <w:t>ed</w:t>
      </w:r>
      <w:r w:rsidR="000F5527" w:rsidRPr="00CD6D4D">
        <w:t xml:space="preserve"> to reach the entropy of free water. Based on the results, we assume</w:t>
      </w:r>
      <w:r w:rsidR="00C725BF" w:rsidRPr="00CD6D4D">
        <w:t>d</w:t>
      </w:r>
      <w:r w:rsidR="000F5527" w:rsidRPr="00CD6D4D">
        <w:t xml:space="preserve"> that roasting process changed the surface of the sample by exposing all the hidden high energy locations to the direct interaction with water molecules (without swelling of material). This statement was also supported by similar maximal and minimal values of net integral enthalpy and entropy, respectively, for unroasted and roasted carob powder.</w:t>
      </w:r>
    </w:p>
    <w:p w:rsidR="000F5527" w:rsidRPr="00CD6D4D" w:rsidRDefault="000F5527" w:rsidP="009B3BEA">
      <w:pPr>
        <w:ind w:left="0" w:firstLine="0"/>
      </w:pPr>
    </w:p>
    <w:p w:rsidR="00E03E91" w:rsidRPr="00CD6D4D" w:rsidRDefault="00C62993" w:rsidP="009B3BEA">
      <w:pPr>
        <w:ind w:left="0" w:firstLine="0"/>
      </w:pPr>
      <w:r w:rsidRPr="00CD6D4D">
        <w:t>3.</w:t>
      </w:r>
      <w:r w:rsidR="00BC3E44" w:rsidRPr="00CD6D4D">
        <w:t>7</w:t>
      </w:r>
      <w:r w:rsidRPr="00CD6D4D">
        <w:t xml:space="preserve"> </w:t>
      </w:r>
      <w:r w:rsidR="00E03E91" w:rsidRPr="00CD6D4D">
        <w:t>Glass transition temperature</w:t>
      </w:r>
    </w:p>
    <w:p w:rsidR="00E03E91" w:rsidRPr="00CD6D4D" w:rsidRDefault="00E03E91" w:rsidP="009B3BEA">
      <w:pPr>
        <w:ind w:left="0" w:firstLine="0"/>
        <w:jc w:val="both"/>
      </w:pPr>
      <w:r w:rsidRPr="00CD6D4D">
        <w:t xml:space="preserve">Values of </w:t>
      </w:r>
      <w:r w:rsidRPr="00CD6D4D">
        <w:rPr>
          <w:i/>
        </w:rPr>
        <w:t>T</w:t>
      </w:r>
      <w:r w:rsidRPr="00CD6D4D">
        <w:t>g obtained for roasted and unroasted carob samples as a function of equilibrium moisture content are shown in</w:t>
      </w:r>
      <w:r w:rsidR="0097385D" w:rsidRPr="00CD6D4D">
        <w:t xml:space="preserve"> Suppl. </w:t>
      </w:r>
      <w:r w:rsidR="002D7977" w:rsidRPr="00CD6D4D">
        <w:t>5</w:t>
      </w:r>
      <w:r w:rsidRPr="00CD6D4D">
        <w:t xml:space="preserve">. As expected for both materials </w:t>
      </w:r>
      <w:r w:rsidRPr="00CD6D4D">
        <w:rPr>
          <w:i/>
        </w:rPr>
        <w:t>T</w:t>
      </w:r>
      <w:r w:rsidRPr="00CD6D4D">
        <w:rPr>
          <w:i/>
          <w:vertAlign w:val="subscript"/>
        </w:rPr>
        <w:t>g</w:t>
      </w:r>
      <w:r w:rsidRPr="00CD6D4D">
        <w:t xml:space="preserve"> values decreased as equilibrium moisture content (or water activity) increased. It can be related with the plasticizing effect of the water, contributing to the storage and stability of the foodstuff. Water act</w:t>
      </w:r>
      <w:r w:rsidR="00C725BF" w:rsidRPr="00CD6D4D">
        <w:t>ed</w:t>
      </w:r>
      <w:r w:rsidRPr="00CD6D4D">
        <w:t xml:space="preserve"> as a plasticizer by reducing the </w:t>
      </w:r>
      <w:r w:rsidRPr="00CD6D4D">
        <w:rPr>
          <w:i/>
        </w:rPr>
        <w:t>T</w:t>
      </w:r>
      <w:r w:rsidRPr="00CD6D4D">
        <w:rPr>
          <w:i/>
          <w:vertAlign w:val="subscript"/>
        </w:rPr>
        <w:t>g</w:t>
      </w:r>
      <w:r w:rsidRPr="00CD6D4D">
        <w:t xml:space="preserve"> due to reduction of the inter- and intra-macromolecular forces </w:t>
      </w:r>
      <w:r w:rsidR="00B82247" w:rsidRPr="00CD6D4D">
        <w:t>(</w:t>
      </w:r>
      <w:hyperlink w:anchor="_ENREF_30" w:tooltip="Shi, 2015 #1641" w:history="1">
        <w:r w:rsidR="00B82247" w:rsidRPr="00CD6D4D">
          <w:t>Shi, Lin, Zhao, &amp; Zhang, 2015</w:t>
        </w:r>
      </w:hyperlink>
      <w:r w:rsidRPr="00CD6D4D">
        <w:t>).</w:t>
      </w:r>
      <w:r w:rsidR="00C76FF4" w:rsidRPr="00CD6D4D">
        <w:t xml:space="preserve"> </w:t>
      </w:r>
      <w:r w:rsidRPr="00CD6D4D">
        <w:t xml:space="preserve">Experimental data of </w:t>
      </w:r>
      <w:r w:rsidRPr="00CD6D4D">
        <w:rPr>
          <w:i/>
        </w:rPr>
        <w:t>T</w:t>
      </w:r>
      <w:r w:rsidRPr="00CD6D4D">
        <w:rPr>
          <w:i/>
          <w:vertAlign w:val="subscript"/>
        </w:rPr>
        <w:t>g</w:t>
      </w:r>
      <w:r w:rsidRPr="00CD6D4D">
        <w:rPr>
          <w:vertAlign w:val="subscript"/>
        </w:rPr>
        <w:t xml:space="preserve"> </w:t>
      </w:r>
      <w:r w:rsidRPr="00CD6D4D">
        <w:t xml:space="preserve">varied from – 45.0 to 62.6 °C for unroasted samples and from - 38.3 to 67.9 °C for roasted material. The roasted carob powder showed higher glass transition temperatures as compared to unroasted material, which </w:t>
      </w:r>
      <w:r w:rsidR="00C725BF" w:rsidRPr="00CD6D4D">
        <w:t>was</w:t>
      </w:r>
      <w:r w:rsidRPr="00CD6D4D">
        <w:t xml:space="preserve"> related with higher hygroscopicity of unroasted sample. For example</w:t>
      </w:r>
      <w:r w:rsidR="00361087" w:rsidRPr="00CD6D4D">
        <w:t>,</w:t>
      </w:r>
      <w:r w:rsidRPr="00CD6D4D">
        <w:t xml:space="preserve"> equilibrium moisture content of </w:t>
      </w:r>
      <w:r w:rsidR="00A75001" w:rsidRPr="00CD6D4D">
        <w:t>un</w:t>
      </w:r>
      <w:r w:rsidRPr="00CD6D4D">
        <w:t>roasted carob at 0.23 a</w:t>
      </w:r>
      <w:r w:rsidRPr="00CD6D4D">
        <w:rPr>
          <w:vertAlign w:val="subscript"/>
        </w:rPr>
        <w:t>w</w:t>
      </w:r>
      <w:r w:rsidRPr="00CD6D4D">
        <w:t xml:space="preserve"> </w:t>
      </w:r>
      <w:r w:rsidR="00C725BF" w:rsidRPr="00CD6D4D">
        <w:t>was</w:t>
      </w:r>
      <w:r w:rsidR="00361087" w:rsidRPr="00CD6D4D">
        <w:t xml:space="preserve"> </w:t>
      </w:r>
      <w:r w:rsidRPr="00CD6D4D">
        <w:t>0.0</w:t>
      </w:r>
      <w:r w:rsidR="00361087" w:rsidRPr="00CD6D4D">
        <w:t>44</w:t>
      </w:r>
      <w:r w:rsidRPr="00CD6D4D">
        <w:t xml:space="preserve"> g g</w:t>
      </w:r>
      <w:r w:rsidR="000453C0" w:rsidRPr="00CD6D4D">
        <w:rPr>
          <w:vertAlign w:val="superscript"/>
        </w:rPr>
        <w:t>–</w:t>
      </w:r>
      <w:r w:rsidR="00361087" w:rsidRPr="00CD6D4D">
        <w:rPr>
          <w:vertAlign w:val="superscript"/>
        </w:rPr>
        <w:t>1</w:t>
      </w:r>
      <w:r w:rsidR="00361087" w:rsidRPr="00CD6D4D">
        <w:t xml:space="preserve"> db</w:t>
      </w:r>
      <w:r w:rsidRPr="00CD6D4D">
        <w:t xml:space="preserve"> while </w:t>
      </w:r>
      <w:r w:rsidR="00361087" w:rsidRPr="00CD6D4D">
        <w:t>0.028 g g</w:t>
      </w:r>
      <w:r w:rsidR="000453C0" w:rsidRPr="00CD6D4D">
        <w:t>–</w:t>
      </w:r>
      <w:r w:rsidR="00361087" w:rsidRPr="00CD6D4D">
        <w:rPr>
          <w:vertAlign w:val="superscript"/>
        </w:rPr>
        <w:t>1</w:t>
      </w:r>
      <w:r w:rsidR="00361087" w:rsidRPr="00CD6D4D">
        <w:t xml:space="preserve"> db for roasted carob powder at 25 °C.</w:t>
      </w:r>
      <w:r w:rsidRPr="00CD6D4D">
        <w:t xml:space="preserve"> The lower </w:t>
      </w:r>
      <w:r w:rsidRPr="00CD6D4D">
        <w:rPr>
          <w:i/>
        </w:rPr>
        <w:t>T</w:t>
      </w:r>
      <w:r w:rsidRPr="00CD6D4D">
        <w:rPr>
          <w:i/>
          <w:vertAlign w:val="subscript"/>
        </w:rPr>
        <w:t>g</w:t>
      </w:r>
      <w:r w:rsidRPr="00CD6D4D">
        <w:rPr>
          <w:vertAlign w:val="subscript"/>
        </w:rPr>
        <w:t xml:space="preserve"> </w:t>
      </w:r>
      <w:r w:rsidRPr="00CD6D4D">
        <w:t xml:space="preserve">values obtained for unroasted material can be also related </w:t>
      </w:r>
      <w:r w:rsidR="00361087" w:rsidRPr="00CD6D4D">
        <w:t xml:space="preserve">to the </w:t>
      </w:r>
      <w:r w:rsidRPr="00CD6D4D">
        <w:t xml:space="preserve">higher concentration </w:t>
      </w:r>
      <w:r w:rsidR="00361087" w:rsidRPr="00CD6D4D">
        <w:t>of</w:t>
      </w:r>
      <w:r w:rsidRPr="00CD6D4D">
        <w:t xml:space="preserve"> reducing sugar content (</w:t>
      </w:r>
      <w:r w:rsidR="00361087" w:rsidRPr="00CD6D4D">
        <w:t xml:space="preserve">see </w:t>
      </w:r>
      <w:r w:rsidR="00295399" w:rsidRPr="00CD6D4D">
        <w:t>Suppl.</w:t>
      </w:r>
      <w:r w:rsidRPr="00CD6D4D">
        <w:t xml:space="preserve"> 1)</w:t>
      </w:r>
      <w:r w:rsidR="00361087" w:rsidRPr="00CD6D4D">
        <w:t>, although not statistically significant (</w:t>
      </w:r>
      <w:r w:rsidR="00361087" w:rsidRPr="00CD6D4D">
        <w:rPr>
          <w:i/>
        </w:rPr>
        <w:t>p</w:t>
      </w:r>
      <w:r w:rsidR="00361087" w:rsidRPr="00CD6D4D">
        <w:t>&gt; 0.05)</w:t>
      </w:r>
      <w:r w:rsidRPr="00CD6D4D">
        <w:t xml:space="preserve">. It </w:t>
      </w:r>
      <w:r w:rsidR="00361087" w:rsidRPr="00CD6D4D">
        <w:t>is</w:t>
      </w:r>
      <w:r w:rsidRPr="00CD6D4D">
        <w:t xml:space="preserve"> known that </w:t>
      </w:r>
      <w:r w:rsidR="00361087" w:rsidRPr="00CD6D4D">
        <w:t xml:space="preserve">low molecular weight compounds such as simple sugars or organic acid reduced </w:t>
      </w:r>
      <w:r w:rsidRPr="00CD6D4D">
        <w:t xml:space="preserve">glass transition </w:t>
      </w:r>
      <w:r w:rsidR="00361087" w:rsidRPr="00CD6D4D">
        <w:t xml:space="preserve">temperature </w:t>
      </w:r>
      <w:r w:rsidR="00361087" w:rsidRPr="00CD6D4D">
        <w:fldChar w:fldCharType="begin"/>
      </w:r>
      <w:r w:rsidR="00361087" w:rsidRPr="00CD6D4D">
        <w:instrText xml:space="preserve"> ADDIN EN.CITE &lt;EndNote&gt;&lt;Cite&gt;&lt;Author&gt;Roos&lt;/Author&gt;&lt;Year&gt;1996&lt;/Year&gt;&lt;RecNum&gt;1630&lt;/RecNum&gt;&lt;DisplayText&gt;(Roos, Karel, &amp;amp; Kokini, 1996)&lt;/DisplayText&gt;&lt;record&gt;&lt;rec-number&gt;1630&lt;/rec-number&gt;&lt;foreign-keys&gt;&lt;key app="EN" db-id="t25ztfzzfvd0sme2z95x59wv05aavte25ddt"&gt;1630&lt;/key&gt;&lt;/foreign-keys&gt;&lt;ref-type name="Journal Article"&gt;17&lt;/ref-type&gt;&lt;contributors&gt;&lt;authors&gt;&lt;author&gt;Roos, Y. H.&lt;/author&gt;&lt;author&gt;Karel, M.&lt;/author&gt;&lt;author&gt;Kokini, J. L.&lt;/author&gt;&lt;/authors&gt;&lt;/contributors&gt;&lt;auth-address&gt;Rutgers State Univ, Dept Food Sci, New Brunswick, Nj 08903 USA&lt;/auth-address&gt;&lt;titles&gt;&lt;title&gt;Glass transitions in low-moisture and frozen foods: Effects on shelf life and quality&lt;/title&gt;&lt;secondary-title&gt;Food Technology&lt;/secondary-title&gt;&lt;alt-title&gt;Food Technol-Chicago&lt;/alt-title&gt;&lt;/titles&gt;&lt;periodical&gt;&lt;full-title&gt;Food Technology&lt;/full-title&gt;&lt;abbr-1&gt;Food Technol-Chicago&lt;/abbr-1&gt;&lt;/periodical&gt;&lt;alt-periodical&gt;&lt;full-title&gt;Food Technology&lt;/full-title&gt;&lt;abbr-1&gt;Food Technol-Chicago&lt;/abbr-1&gt;&lt;/alt-periodical&gt;&lt;pages&gt;95-108&lt;/pages&gt;&lt;volume&gt;50&lt;/volume&gt;&lt;number&gt;11&lt;/number&gt;&lt;keywords&gt;&lt;keyword&gt;differential scanning calorimetry&lt;/keyword&gt;&lt;keyword&gt;water activity&lt;/keyword&gt;&lt;keyword&gt;structural transition&lt;/keyword&gt;&lt;keyword&gt;phase-transitions&lt;/keyword&gt;&lt;keyword&gt;dielectric relaxations&lt;/keyword&gt;&lt;keyword&gt;carbohydrate solutions&lt;/keyword&gt;&lt;keyword&gt;sugar crystallization&lt;/keyword&gt;&lt;keyword&gt;liquid transition&lt;/keyword&gt;&lt;keyword&gt;amorphous lactose&lt;/keyword&gt;&lt;keyword&gt;reaction-kinetics&lt;/keyword&gt;&lt;/keywords&gt;&lt;dates&gt;&lt;year&gt;1996&lt;/year&gt;&lt;pub-dates&gt;&lt;date&gt;Nov&lt;/date&gt;&lt;/pub-dates&gt;&lt;/dates&gt;&lt;isbn&gt;0015-6639&lt;/isbn&gt;&lt;accession-num&gt;ISI:A1996VR41300014&lt;/accession-num&gt;&lt;urls&gt;&lt;related-urls&gt;&lt;url&gt;&amp;lt;Go to ISI&amp;gt;://A1996VR41300014&lt;/url&gt;&lt;/related-urls&gt;&lt;/urls&gt;&lt;language&gt;English&lt;/language&gt;&lt;/record&gt;&lt;/Cite&gt;&lt;/EndNote&gt;</w:instrText>
      </w:r>
      <w:r w:rsidR="00361087" w:rsidRPr="00CD6D4D">
        <w:fldChar w:fldCharType="separate"/>
      </w:r>
      <w:r w:rsidR="00361087" w:rsidRPr="00CD6D4D">
        <w:t>(</w:t>
      </w:r>
      <w:hyperlink w:anchor="_ENREF_26" w:tooltip="Roos, 1996 #1630" w:history="1">
        <w:r w:rsidR="00265EA8" w:rsidRPr="00CD6D4D">
          <w:t>Roos, Karel, &amp; Kokini, 1996</w:t>
        </w:r>
      </w:hyperlink>
      <w:r w:rsidR="00361087" w:rsidRPr="00CD6D4D">
        <w:t>)</w:t>
      </w:r>
      <w:r w:rsidR="00361087" w:rsidRPr="00CD6D4D">
        <w:fldChar w:fldCharType="end"/>
      </w:r>
      <w:r w:rsidR="00361087" w:rsidRPr="00CD6D4D">
        <w:t>.</w:t>
      </w:r>
      <w:r w:rsidRPr="00CD6D4D">
        <w:t xml:space="preserve"> Moreover, the higher value of </w:t>
      </w:r>
      <w:r w:rsidRPr="00CD6D4D">
        <w:rPr>
          <w:i/>
        </w:rPr>
        <w:t>T</w:t>
      </w:r>
      <w:r w:rsidRPr="00CD6D4D">
        <w:rPr>
          <w:i/>
          <w:vertAlign w:val="subscript"/>
        </w:rPr>
        <w:t>g</w:t>
      </w:r>
      <w:r w:rsidRPr="00CD6D4D">
        <w:rPr>
          <w:vertAlign w:val="subscript"/>
        </w:rPr>
        <w:t xml:space="preserve"> </w:t>
      </w:r>
      <w:r w:rsidRPr="00CD6D4D">
        <w:t xml:space="preserve">obtained for roasted material </w:t>
      </w:r>
      <w:r w:rsidR="00C725BF" w:rsidRPr="00CD6D4D">
        <w:t>resulted from</w:t>
      </w:r>
      <w:r w:rsidRPr="00CD6D4D">
        <w:t xml:space="preserve"> changes like a Maillard reaction occurring during roasting process. Differences in the thermal properties before and after roasting process were observed for coffee beans </w:t>
      </w:r>
      <w:r w:rsidR="00F66FF9" w:rsidRPr="00CD6D4D">
        <w:fldChar w:fldCharType="begin"/>
      </w:r>
      <w:r w:rsidR="00F66FF9" w:rsidRPr="00CD6D4D">
        <w:instrText xml:space="preserve"> ADDIN EN.CITE &lt;EndNote&gt;&lt;Cite&gt;&lt;Author&gt;Rivera&lt;/Author&gt;&lt;Year&gt;2011&lt;/Year&gt;&lt;RecNum&gt;1634&lt;/RecNum&gt;&lt;DisplayText&gt;(Rivera et al., 2011)&lt;/DisplayText&gt;&lt;record&gt;&lt;rec-number&gt;1634&lt;/rec-number&gt;&lt;foreign-keys&gt;&lt;key app="EN" db-id="t25ztfzzfvd0sme2z95x59wv05aavte25ddt"&gt;1634&lt;/key&gt;&lt;/foreign-keys&gt;&lt;ref-type name="Journal Article"&gt;17&lt;/ref-type&gt;&lt;contributors&gt;&lt;authors&gt;&lt;author&gt;Rivera, W.&lt;/author&gt;&lt;author&gt;Velasco, X.&lt;/author&gt;&lt;author&gt;Galvez, C.&lt;/author&gt;&lt;author&gt;Rincon, C.&lt;/author&gt;&lt;author&gt;Rosales, A.&lt;/author&gt;&lt;author&gt;Arango, P.&lt;/author&gt;&lt;/authors&gt;&lt;/contributors&gt;&lt;auth-address&gt;Univ Cauca, Popayan, Colombia&amp;#xD;Univ Nacl Colombia, Manizales, Colombia&lt;/auth-address&gt;&lt;titles&gt;&lt;title&gt;Effect of the roasting process on glass transition and phase transition of Colombian Arabic coffee beans&lt;/title&gt;&lt;secondary-title&gt;11th International Congress on Engineering and Food (Icef11)&lt;/secondary-title&gt;&lt;alt-title&gt;Proc Food Sci&lt;/alt-title&gt;&lt;/titles&gt;&lt;periodical&gt;&lt;full-title&gt;11th International Congress on Engineering and Food (Icef11)&lt;/full-title&gt;&lt;abbr-1&gt;Proc Food Sci&lt;/abbr-1&gt;&lt;/periodical&gt;&lt;alt-periodical&gt;&lt;full-title&gt;11th International Congress on Engineering and Food (Icef11)&lt;/full-title&gt;&lt;abbr-1&gt;Proc Food Sci&lt;/abbr-1&gt;&lt;/alt-periodical&gt;&lt;pages&gt;385-390&lt;/pages&gt;&lt;volume&gt;1&lt;/volume&gt;&lt;keywords&gt;&lt;keyword&gt;coffee&lt;/keyword&gt;&lt;keyword&gt;roasting&lt;/keyword&gt;&lt;keyword&gt;phase transition&lt;/keyword&gt;&lt;keyword&gt;glass transition&lt;/keyword&gt;&lt;keyword&gt;dsc-tga-xrd&lt;/keyword&gt;&lt;keyword&gt;green&lt;/keyword&gt;&lt;/keywords&gt;&lt;dates&gt;&lt;year&gt;2011&lt;/year&gt;&lt;/dates&gt;&lt;isbn&gt;2211-601X&lt;/isbn&gt;&lt;accession-num&gt;ISI:000314355500059&lt;/accession-num&gt;&lt;urls&gt;&lt;related-urls&gt;&lt;url&gt;&amp;lt;Go to ISI&amp;gt;://000314355500059&lt;/url&gt;&lt;/related-urls&gt;&lt;/urls&gt;&lt;electronic-resource-num&gt;10.1016/j.profoo.2011.09.059&lt;/electronic-resource-num&gt;&lt;language&gt;English&lt;/language&gt;&lt;/record&gt;&lt;/Cite&gt;&lt;/EndNote&gt;</w:instrText>
      </w:r>
      <w:r w:rsidR="00F66FF9" w:rsidRPr="00CD6D4D">
        <w:fldChar w:fldCharType="separate"/>
      </w:r>
      <w:r w:rsidR="00F66FF9" w:rsidRPr="00CD6D4D">
        <w:t>(</w:t>
      </w:r>
      <w:hyperlink w:anchor="_ENREF_25" w:tooltip="Rivera, 2011 #1634" w:history="1">
        <w:r w:rsidR="00265EA8" w:rsidRPr="00CD6D4D">
          <w:t>Rivera et al., 2011</w:t>
        </w:r>
      </w:hyperlink>
      <w:r w:rsidR="00F66FF9" w:rsidRPr="00CD6D4D">
        <w:t>)</w:t>
      </w:r>
      <w:r w:rsidR="00F66FF9" w:rsidRPr="00CD6D4D">
        <w:fldChar w:fldCharType="end"/>
      </w:r>
      <w:r w:rsidRPr="00CD6D4D">
        <w:t xml:space="preserve">. The experimental data of </w:t>
      </w:r>
      <w:r w:rsidRPr="00CD6D4D">
        <w:rPr>
          <w:i/>
        </w:rPr>
        <w:t>T</w:t>
      </w:r>
      <w:r w:rsidRPr="00CD6D4D">
        <w:rPr>
          <w:i/>
          <w:vertAlign w:val="subscript"/>
        </w:rPr>
        <w:t>g</w:t>
      </w:r>
      <w:r w:rsidRPr="00CD6D4D">
        <w:t xml:space="preserve"> fitted </w:t>
      </w:r>
      <w:r w:rsidR="00F66FF9" w:rsidRPr="00CD6D4D">
        <w:t xml:space="preserve">well </w:t>
      </w:r>
      <w:r w:rsidRPr="00CD6D4D">
        <w:t xml:space="preserve">to the Gordon-Taylor model showing high values </w:t>
      </w:r>
      <w:r w:rsidR="00F66FF9" w:rsidRPr="00CD6D4D">
        <w:t xml:space="preserve">of </w:t>
      </w:r>
      <w:r w:rsidR="00F66FF9" w:rsidRPr="00CD6D4D">
        <w:rPr>
          <w:i/>
        </w:rPr>
        <w:t>r</w:t>
      </w:r>
      <w:r w:rsidR="00F66FF9" w:rsidRPr="00CD6D4D">
        <w:rPr>
          <w:i/>
          <w:vertAlign w:val="superscript"/>
        </w:rPr>
        <w:t>2</w:t>
      </w:r>
      <w:r w:rsidR="00F66FF9" w:rsidRPr="00CD6D4D">
        <w:t xml:space="preserve"> </w:t>
      </w:r>
      <w:r w:rsidRPr="00CD6D4D">
        <w:t>(above 0.980)</w:t>
      </w:r>
      <w:r w:rsidR="0046417D" w:rsidRPr="00CD6D4D">
        <w:t>.</w:t>
      </w:r>
      <w:r w:rsidRPr="00CD6D4D">
        <w:t xml:space="preserve"> </w:t>
      </w:r>
      <w:r w:rsidR="0046417D" w:rsidRPr="00CD6D4D">
        <w:t>T</w:t>
      </w:r>
      <w:r w:rsidRPr="00CD6D4D">
        <w:t xml:space="preserve">he parameters obtained from the model are presented in Table </w:t>
      </w:r>
      <w:r w:rsidR="002D7977" w:rsidRPr="00CD6D4D">
        <w:t>2</w:t>
      </w:r>
      <w:r w:rsidRPr="00CD6D4D">
        <w:t xml:space="preserve">. Values of the constant </w:t>
      </w:r>
      <w:r w:rsidRPr="00CD6D4D">
        <w:rPr>
          <w:i/>
        </w:rPr>
        <w:t>T</w:t>
      </w:r>
      <w:r w:rsidRPr="00CD6D4D">
        <w:rPr>
          <w:i/>
          <w:vertAlign w:val="subscript"/>
        </w:rPr>
        <w:t>gs</w:t>
      </w:r>
      <w:r w:rsidRPr="00CD6D4D">
        <w:t xml:space="preserve">, corresponding to glass transition of anhydrous material were </w:t>
      </w:r>
      <w:r w:rsidR="006A1AEC" w:rsidRPr="00CD6D4D">
        <w:t>61.8</w:t>
      </w:r>
      <w:r w:rsidRPr="00CD6D4D">
        <w:t xml:space="preserve"> and 65.</w:t>
      </w:r>
      <w:r w:rsidR="006A1AEC" w:rsidRPr="00CD6D4D">
        <w:t>7</w:t>
      </w:r>
      <w:r w:rsidRPr="00CD6D4D">
        <w:t xml:space="preserve"> </w:t>
      </w:r>
      <w:r w:rsidR="00F66FF9" w:rsidRPr="00CD6D4D">
        <w:t>°</w:t>
      </w:r>
      <w:r w:rsidRPr="00CD6D4D">
        <w:t>C for unroasted and roasted carob</w:t>
      </w:r>
      <w:r w:rsidR="00F66FF9" w:rsidRPr="00CD6D4D">
        <w:t xml:space="preserve"> powder,</w:t>
      </w:r>
      <w:r w:rsidRPr="00CD6D4D">
        <w:t xml:space="preserve"> respectively. The predicted values of </w:t>
      </w:r>
      <w:r w:rsidRPr="00CD6D4D">
        <w:rPr>
          <w:i/>
        </w:rPr>
        <w:t>T</w:t>
      </w:r>
      <w:r w:rsidRPr="00CD6D4D">
        <w:rPr>
          <w:i/>
          <w:vertAlign w:val="subscript"/>
        </w:rPr>
        <w:t>g</w:t>
      </w:r>
      <w:r w:rsidRPr="00CD6D4D">
        <w:t xml:space="preserve"> </w:t>
      </w:r>
      <w:r w:rsidR="00EC45FF" w:rsidRPr="00CD6D4D">
        <w:t>were</w:t>
      </w:r>
      <w:r w:rsidRPr="00CD6D4D">
        <w:t xml:space="preserve"> similar to the previously reported values obtained for other materials with high level of dietary fibre such as date flesh </w:t>
      </w:r>
      <w:r w:rsidR="006A1AEC" w:rsidRPr="00CD6D4D">
        <w:fldChar w:fldCharType="begin"/>
      </w:r>
      <w:r w:rsidR="006A1AEC" w:rsidRPr="00CD6D4D">
        <w:instrText xml:space="preserve"> ADDIN EN.CITE &lt;EndNote&gt;&lt;Cite&gt;&lt;Author&gt;Rahman&lt;/Author&gt;&lt;Year&gt;2004&lt;/Year&gt;&lt;RecNum&gt;1635&lt;/RecNum&gt;&lt;DisplayText&gt;(Rahman, 2004)&lt;/DisplayText&gt;&lt;record&gt;&lt;rec-number&gt;1635&lt;/rec-number&gt;&lt;foreign-keys&gt;&lt;key app="EN" db-id="t25ztfzzfvd0sme2z95x59wv05aavte25ddt"&gt;1635&lt;/key&gt;&lt;/foreign-keys&gt;&lt;ref-type name="Journal Article"&gt;17&lt;/ref-type&gt;&lt;contributors&gt;&lt;authors&gt;&lt;author&gt;Rahman, M. S.&lt;/author&gt;&lt;/authors&gt;&lt;/contributors&gt;&lt;auth-address&gt;Sultan Qaboos Univ, Coll Agr &amp;amp; Marine Sci, Dept Bioresource &amp;amp; Agr Engn, Muscat, Oman&amp;#xD;Sultan Qaboos Univ, Coll Agr &amp;amp; Marine Sci, Dept Food Sci &amp;amp; Nutr, Muscat, Oman&lt;/auth-address&gt;&lt;titles&gt;&lt;title&gt;State diagram of date flesh using Differential Scanning Calorimetry (DSC)&lt;/title&gt;&lt;secondary-title&gt;International Journal of Food Properties&lt;/secondary-title&gt;&lt;alt-title&gt;Int J Food Prop&lt;/alt-title&gt;&lt;/titles&gt;&lt;periodical&gt;&lt;full-title&gt;International Journal of Food Properties&lt;/full-title&gt;&lt;abbr-1&gt;Int J Food Prop&lt;/abbr-1&gt;&lt;/periodical&gt;&lt;alt-periodical&gt;&lt;full-title&gt;International Journal of Food Properties&lt;/full-title&gt;&lt;abbr-1&gt;Int J Food Prop&lt;/abbr-1&gt;&lt;/alt-periodical&gt;&lt;pages&gt;407-428&lt;/pages&gt;&lt;volume&gt;7&lt;/volume&gt;&lt;number&gt;3&lt;/number&gt;&lt;keywords&gt;&lt;keyword&gt;glass-transition&lt;/keyword&gt;&lt;keyword&gt;molecular-weight&lt;/keyword&gt;&lt;keyword&gt;freezing-point&lt;/keyword&gt;&lt;keyword&gt;physical state&lt;/keyword&gt;&lt;keyword&gt;water-content&lt;/keyword&gt;&lt;keyword&gt;temperatures&lt;/keyword&gt;&lt;keyword&gt;moisture&lt;/keyword&gt;&lt;keyword&gt;foods&lt;/keyword&gt;&lt;/keywords&gt;&lt;dates&gt;&lt;year&gt;2004&lt;/year&gt;&lt;pub-dates&gt;&lt;date&gt;Nov&lt;/date&gt;&lt;/pub-dates&gt;&lt;/dates&gt;&lt;isbn&gt;1094-2912&lt;/isbn&gt;&lt;accession-num&gt;ISI:000224316600005&lt;/accession-num&gt;&lt;urls&gt;&lt;related-urls&gt;&lt;url&gt;&amp;lt;Go to ISI&amp;gt;://000224316600005&lt;/url&gt;&lt;/related-urls&gt;&lt;/urls&gt;&lt;electronic-resource-num&gt;10.1081/Jfp-120030050&lt;/electronic-resource-num&gt;&lt;language&gt;English&lt;/language&gt;&lt;/record&gt;&lt;/Cite&gt;&lt;/EndNote&gt;</w:instrText>
      </w:r>
      <w:r w:rsidR="006A1AEC" w:rsidRPr="00CD6D4D">
        <w:fldChar w:fldCharType="separate"/>
      </w:r>
      <w:r w:rsidR="006A1AEC" w:rsidRPr="00CD6D4D">
        <w:t>(</w:t>
      </w:r>
      <w:hyperlink w:anchor="_ENREF_23" w:tooltip="Rahman, 2004 #1635" w:history="1">
        <w:r w:rsidR="00265EA8" w:rsidRPr="00CD6D4D">
          <w:t>Rahman, 2004</w:t>
        </w:r>
      </w:hyperlink>
      <w:r w:rsidR="006A1AEC" w:rsidRPr="00CD6D4D">
        <w:t>)</w:t>
      </w:r>
      <w:r w:rsidR="006A1AEC" w:rsidRPr="00CD6D4D">
        <w:fldChar w:fldCharType="end"/>
      </w:r>
      <w:r w:rsidR="006A1AEC" w:rsidRPr="00CD6D4D">
        <w:t xml:space="preserve"> or </w:t>
      </w:r>
      <w:r w:rsidRPr="00CD6D4D">
        <w:t xml:space="preserve"> freeze-dried pineapple </w:t>
      </w:r>
      <w:r w:rsidR="006A1AEC" w:rsidRPr="00CD6D4D">
        <w:fldChar w:fldCharType="begin"/>
      </w:r>
      <w:r w:rsidR="006A1AEC" w:rsidRPr="00CD6D4D">
        <w:instrText xml:space="preserve"> ADDIN EN.CITE &lt;EndNote&gt;&lt;Cite&gt;&lt;Author&gt;Telis&lt;/Author&gt;&lt;Year&gt;2001&lt;/Year&gt;&lt;RecNum&gt;1640&lt;/RecNum&gt;&lt;DisplayText&gt;(Telis &amp;amp; Sobral, 2001)&lt;/DisplayText&gt;&lt;record&gt;&lt;rec-number&gt;1640&lt;/rec-number&gt;&lt;foreign-keys&gt;&lt;key app="EN" db-id="t25ztfzzfvd0sme2z95x59wv05aavte25ddt"&gt;1640&lt;/key&gt;&lt;/foreign-keys&gt;&lt;ref-type name="Journal Article"&gt;17&lt;/ref-type&gt;&lt;contributors&gt;&lt;authors&gt;&lt;author&gt;Telis, V. R. N.&lt;/author&gt;&lt;author&gt;Sobral, P. J. A.&lt;/author&gt;&lt;/authors&gt;&lt;/contributors&gt;&lt;auth-address&gt;Univ Estadual Paulista, Dept Eng Tecnol Alimentos, BR-15054000 Sao Jose Do Rio Preto, SP, Brazil&amp;#xD;Univ Sao Paulo, Dept Zootecn, BR-13630000 Pirassununga, SP, Brazil&lt;/auth-address&gt;&lt;titles&gt;&lt;title&gt;Glass transitions and state diagram for freeze-dried pineapple&lt;/title&gt;&lt;secondary-title&gt;Lebensmittel-Wissenschaft Und-Technologie-Food Science and Technology&lt;/secondary-title&gt;&lt;alt-title&gt;Lebensm-Wiss Technol&lt;/alt-title&gt;&lt;/titles&gt;&lt;periodical&gt;&lt;full-title&gt;Lebensmittel-Wissenschaft Und-Technologie-Food Science and Technology&lt;/full-title&gt;&lt;abbr-1&gt;Lebensm-Wiss Technol&lt;/abbr-1&gt;&lt;/periodical&gt;&lt;alt-periodical&gt;&lt;full-title&gt;Lebensmittel-Wissenschaft Und-Technologie-Food Science and Technology&lt;/full-title&gt;&lt;abbr-1&gt;Lebensm-Wiss Technol&lt;/abbr-1&gt;&lt;/alt-periodical&gt;&lt;pages&gt;199-205&lt;/pages&gt;&lt;volume&gt;34&lt;/volume&gt;&lt;number&gt;4&lt;/number&gt;&lt;keywords&gt;&lt;keyword&gt;pineapple&lt;/keyword&gt;&lt;keyword&gt;glass transition&lt;/keyword&gt;&lt;keyword&gt;dsc&lt;/keyword&gt;&lt;keyword&gt;water activity&lt;/keyword&gt;&lt;keyword&gt;differential scanning calorimetry&lt;/keyword&gt;&lt;keyword&gt;thermal-behavior&lt;/keyword&gt;&lt;keyword&gt;low-temperature&lt;/keyword&gt;&lt;keyword&gt;water sorption&lt;/keyword&gt;&lt;keyword&gt;crystallization&lt;/keyword&gt;&lt;keyword&gt;moisture&lt;/keyword&gt;&lt;keyword&gt;sucrose&lt;/keyword&gt;&lt;keyword&gt;systems&lt;/keyword&gt;&lt;keyword&gt;starch&lt;/keyword&gt;&lt;keyword&gt;models&lt;/keyword&gt;&lt;/keywords&gt;&lt;dates&gt;&lt;year&gt;2001&lt;/year&gt;&lt;/dates&gt;&lt;isbn&gt;0023-6438&lt;/isbn&gt;&lt;accession-num&gt;ISI:000169574500001&lt;/accession-num&gt;&lt;urls&gt;&lt;related-urls&gt;&lt;url&gt;&amp;lt;Go to ISI&amp;gt;://000169574500001&lt;/url&gt;&lt;/related-urls&gt;&lt;/urls&gt;&lt;electronic-resource-num&gt;10.1006/fstl.2000.0685&lt;/electronic-resource-num&gt;&lt;language&gt;English&lt;/language&gt;&lt;/record&gt;&lt;/Cite&gt;&lt;/EndNote&gt;</w:instrText>
      </w:r>
      <w:r w:rsidR="006A1AEC" w:rsidRPr="00CD6D4D">
        <w:fldChar w:fldCharType="separate"/>
      </w:r>
      <w:r w:rsidR="006A1AEC" w:rsidRPr="00CD6D4D">
        <w:t>(</w:t>
      </w:r>
      <w:hyperlink w:anchor="_ENREF_32" w:tooltip="Telis, 2001 #1640" w:history="1">
        <w:r w:rsidR="00265EA8" w:rsidRPr="00CD6D4D">
          <w:t>Telis &amp; Sobral, 2001</w:t>
        </w:r>
      </w:hyperlink>
      <w:r w:rsidR="006A1AEC" w:rsidRPr="00CD6D4D">
        <w:t>)</w:t>
      </w:r>
      <w:r w:rsidR="006A1AEC" w:rsidRPr="00CD6D4D">
        <w:fldChar w:fldCharType="end"/>
      </w:r>
      <w:r w:rsidR="006A1AEC" w:rsidRPr="00CD6D4D">
        <w:t xml:space="preserve">. </w:t>
      </w:r>
      <w:r w:rsidRPr="00CD6D4D">
        <w:t xml:space="preserve">Higher </w:t>
      </w:r>
      <w:r w:rsidRPr="00CD6D4D">
        <w:rPr>
          <w:i/>
        </w:rPr>
        <w:t>T</w:t>
      </w:r>
      <w:r w:rsidRPr="00CD6D4D">
        <w:rPr>
          <w:i/>
          <w:vertAlign w:val="subscript"/>
        </w:rPr>
        <w:t>g</w:t>
      </w:r>
      <w:r w:rsidRPr="00CD6D4D">
        <w:rPr>
          <w:vertAlign w:val="subscript"/>
        </w:rPr>
        <w:t xml:space="preserve"> </w:t>
      </w:r>
      <w:r w:rsidRPr="00CD6D4D">
        <w:t>values obtained for unroasted material confirm</w:t>
      </w:r>
      <w:r w:rsidR="00EC45FF" w:rsidRPr="00CD6D4D">
        <w:t>ed</w:t>
      </w:r>
      <w:r w:rsidRPr="00CD6D4D">
        <w:t xml:space="preserve"> that it </w:t>
      </w:r>
      <w:r w:rsidR="00EC45FF" w:rsidRPr="00CD6D4D">
        <w:t>might</w:t>
      </w:r>
      <w:r w:rsidRPr="00CD6D4D">
        <w:t xml:space="preserve"> contain</w:t>
      </w:r>
      <w:r w:rsidR="00EC45FF" w:rsidRPr="00CD6D4D">
        <w:t>ed</w:t>
      </w:r>
      <w:r w:rsidRPr="00CD6D4D">
        <w:t xml:space="preserve"> less low molecular weight components than unroasted sample. The </w:t>
      </w:r>
      <w:r w:rsidRPr="00CD6D4D">
        <w:rPr>
          <w:i/>
        </w:rPr>
        <w:t>k</w:t>
      </w:r>
      <w:r w:rsidRPr="00CD6D4D">
        <w:t xml:space="preserve"> parameter controls degree of curvature of </w:t>
      </w:r>
      <w:r w:rsidRPr="00CD6D4D">
        <w:rPr>
          <w:i/>
        </w:rPr>
        <w:t>T</w:t>
      </w:r>
      <w:r w:rsidRPr="00CD6D4D">
        <w:rPr>
          <w:i/>
          <w:vertAlign w:val="subscript"/>
        </w:rPr>
        <w:t>g</w:t>
      </w:r>
      <w:r w:rsidRPr="00CD6D4D">
        <w:t xml:space="preserve"> dependence on water content in a binary system and can be related with the strength of interaction between water and foods solids. Higher value of </w:t>
      </w:r>
      <w:r w:rsidRPr="00CD6D4D">
        <w:rPr>
          <w:i/>
        </w:rPr>
        <w:t>k</w:t>
      </w:r>
      <w:r w:rsidRPr="00CD6D4D">
        <w:t xml:space="preserve"> indicate</w:t>
      </w:r>
      <w:r w:rsidR="00EC45FF" w:rsidRPr="00CD6D4D">
        <w:t>d</w:t>
      </w:r>
      <w:r w:rsidRPr="00CD6D4D">
        <w:t xml:space="preserve"> a greater plasticizing effect of water on solids </w:t>
      </w:r>
      <w:r w:rsidR="00462C20" w:rsidRPr="00CD6D4D">
        <w:fldChar w:fldCharType="begin"/>
      </w:r>
      <w:r w:rsidR="00462C20" w:rsidRPr="00CD6D4D">
        <w:instrText xml:space="preserve"> ADDIN EN.CITE &lt;EndNote&gt;&lt;Cite&gt;&lt;Author&gt;Shi&lt;/Author&gt;&lt;Year&gt;2015&lt;/Year&gt;&lt;RecNum&gt;1641&lt;/RecNum&gt;&lt;DisplayText&gt;(Shi, Lin, Zhao, &amp;amp; Zhang, 2015)&lt;/DisplayText&gt;&lt;record&gt;&lt;rec-number&gt;1641&lt;/rec-number&gt;&lt;foreign-keys&gt;&lt;key app="EN" db-id="t25ztfzzfvd0sme2z95x59wv05aavte25ddt"&gt;1641&lt;/key&gt;&lt;/foreign-keys&gt;&lt;ref-type name="Journal Article"&gt;17&lt;/ref-type&gt;&lt;contributors&gt;&lt;authors&gt;&lt;author&gt;Shi, Q. L.&lt;/author&gt;&lt;author&gt;Lin, W. W.&lt;/author&gt;&lt;author&gt;Zhao, Y.&lt;/author&gt;&lt;author&gt;Zhang, P. P.&lt;/author&gt;&lt;/authors&gt;&lt;/contributors&gt;&lt;auth-address&gt;Shandong Univ Technol, Sch Agr Engn &amp;amp; Food Sci, Zibo 255049, Shandong, Peoples R China&lt;/auth-address&gt;&lt;titles&gt;&lt;title&gt;Thermal characteristics and state diagram of Penaeus vannamei meat with and without maltodextrin addition&lt;/title&gt;&lt;secondary-title&gt;Thermochimica Acta&lt;/secondary-title&gt;&lt;alt-title&gt;Thermochim Acta&lt;/alt-title&gt;&lt;/titles&gt;&lt;periodical&gt;&lt;full-title&gt;Thermochimica Acta&lt;/full-title&gt;&lt;abbr-1&gt;Thermochim Acta&lt;/abbr-1&gt;&lt;/periodical&gt;&lt;alt-periodical&gt;&lt;full-title&gt;Thermochimica Acta&lt;/full-title&gt;&lt;abbr-1&gt;Thermochim Acta&lt;/abbr-1&gt;&lt;/alt-periodical&gt;&lt;pages&gt;92-99&lt;/pages&gt;&lt;volume&gt;616&lt;/volume&gt;&lt;keywords&gt;&lt;keyword&gt;glass transition temperature&lt;/keyword&gt;&lt;keyword&gt;state diagram&lt;/keyword&gt;&lt;keyword&gt;differential scanning calorimetry&lt;/keyword&gt;&lt;keyword&gt;maltodextrin&lt;/keyword&gt;&lt;keyword&gt;penaeus vannamei&lt;/keyword&gt;&lt;keyword&gt;differential scanning calorimetry&lt;/keyword&gt;&lt;keyword&gt;glass-transition temperature&lt;/keyword&gt;&lt;keyword&gt;black tiger shrimp&lt;/keyword&gt;&lt;keyword&gt;water activity&lt;/keyword&gt;&lt;keyword&gt;sorption isotherms&lt;/keyword&gt;&lt;keyword&gt;aqueous-solutions&lt;/keyword&gt;&lt;keyword&gt;freezing curve&lt;/keyword&gt;&lt;keyword&gt;food stability&lt;/keyword&gt;&lt;keyword&gt;gelatin&lt;/keyword&gt;&lt;keyword&gt;degradation&lt;/keyword&gt;&lt;/keywords&gt;&lt;dates&gt;&lt;year&gt;2015&lt;/year&gt;&lt;pub-dates&gt;&lt;date&gt;Sep 20&lt;/date&gt;&lt;/pub-dates&gt;&lt;/dates&gt;&lt;isbn&gt;0040-6031&lt;/isbn&gt;&lt;accession-num&gt;ISI:000361404100013&lt;/accession-num&gt;&lt;urls&gt;&lt;related-urls&gt;&lt;url&gt;&amp;lt;Go to ISI&amp;gt;://000361404100013&lt;/url&gt;&lt;/related-urls&gt;&lt;/urls&gt;&lt;electronic-resource-num&gt;10.1016/j.tca.2015.08.016&lt;/electronic-resource-num&gt;&lt;language&gt;English&lt;/language&gt;&lt;/record&gt;&lt;/Cite&gt;&lt;/EndNote&gt;</w:instrText>
      </w:r>
      <w:r w:rsidR="00462C20" w:rsidRPr="00CD6D4D">
        <w:fldChar w:fldCharType="separate"/>
      </w:r>
      <w:r w:rsidR="00462C20" w:rsidRPr="00CD6D4D">
        <w:t>(</w:t>
      </w:r>
      <w:hyperlink w:anchor="_ENREF_28" w:tooltip="Shi, 2015 #1641" w:history="1">
        <w:r w:rsidR="00265EA8" w:rsidRPr="00CD6D4D">
          <w:t>Shi, Lin, Zhao, &amp; Zhang, 2015</w:t>
        </w:r>
      </w:hyperlink>
      <w:r w:rsidR="00462C20" w:rsidRPr="00CD6D4D">
        <w:t>)</w:t>
      </w:r>
      <w:r w:rsidR="00462C20" w:rsidRPr="00CD6D4D">
        <w:fldChar w:fldCharType="end"/>
      </w:r>
      <w:r w:rsidRPr="00CD6D4D">
        <w:t xml:space="preserve">. The calculated values of </w:t>
      </w:r>
      <w:r w:rsidRPr="00CD6D4D">
        <w:rPr>
          <w:i/>
        </w:rPr>
        <w:t>k</w:t>
      </w:r>
      <w:r w:rsidRPr="00CD6D4D">
        <w:t xml:space="preserve"> for roasted and unroasted carob were 6.05 and 5.68, respectively. </w:t>
      </w:r>
      <w:r w:rsidR="00462C20" w:rsidRPr="00CD6D4D">
        <w:t xml:space="preserve">These values may indicate that </w:t>
      </w:r>
      <w:r w:rsidRPr="00CD6D4D">
        <w:t>plasticizing effect of water was more significant in the roasted material</w:t>
      </w:r>
      <w:r w:rsidR="00462C20" w:rsidRPr="00CD6D4D">
        <w:t xml:space="preserve"> then in unroasted one</w:t>
      </w:r>
      <w:r w:rsidRPr="00CD6D4D">
        <w:t>.</w:t>
      </w:r>
    </w:p>
    <w:p w:rsidR="002F6C46" w:rsidRPr="00CD6D4D" w:rsidRDefault="002F6C46" w:rsidP="009B3BEA">
      <w:pPr>
        <w:ind w:left="0" w:firstLine="0"/>
        <w:jc w:val="both"/>
      </w:pPr>
    </w:p>
    <w:p w:rsidR="002F6C46" w:rsidRPr="00CD6D4D" w:rsidRDefault="00C62993" w:rsidP="009B3BEA">
      <w:pPr>
        <w:ind w:left="0" w:firstLine="0"/>
        <w:jc w:val="both"/>
      </w:pPr>
      <w:r w:rsidRPr="00CD6D4D">
        <w:t>3.</w:t>
      </w:r>
      <w:r w:rsidR="00BC3E44" w:rsidRPr="00CD6D4D">
        <w:t>8</w:t>
      </w:r>
      <w:r w:rsidRPr="00CD6D4D">
        <w:t xml:space="preserve"> </w:t>
      </w:r>
      <w:r w:rsidR="002F6C46" w:rsidRPr="00CD6D4D">
        <w:t>Critical conditions of storage</w:t>
      </w:r>
    </w:p>
    <w:p w:rsidR="00E03E91" w:rsidRPr="00CD6D4D" w:rsidRDefault="006028FE" w:rsidP="009B3BEA">
      <w:pPr>
        <w:ind w:left="0" w:firstLine="0"/>
        <w:jc w:val="both"/>
      </w:pPr>
      <w:r w:rsidRPr="00CD6D4D">
        <w:t xml:space="preserve">When combining the glass transition temperature concept with sorption isotherms, one can obtain a useful tool for estimation of critical values for </w:t>
      </w:r>
      <w:r w:rsidRPr="00CD6D4D">
        <w:rPr>
          <w:i/>
        </w:rPr>
        <w:t>a</w:t>
      </w:r>
      <w:r w:rsidRPr="00CD6D4D">
        <w:rPr>
          <w:i/>
          <w:vertAlign w:val="subscript"/>
        </w:rPr>
        <w:t>w</w:t>
      </w:r>
      <w:r w:rsidRPr="00CD6D4D">
        <w:t xml:space="preserve"> and moisture content. </w:t>
      </w:r>
      <w:r w:rsidR="008650F1" w:rsidRPr="00CD6D4D">
        <w:t xml:space="preserve">For estimation of the critical moisture content in </w:t>
      </w:r>
      <w:r w:rsidR="00B431F3" w:rsidRPr="00CD6D4D">
        <w:t xml:space="preserve">carob powder samples, the adsorption isotherms using GAB equation at 25 °C and the plots of </w:t>
      </w:r>
      <w:r w:rsidR="00B431F3" w:rsidRPr="00CD6D4D">
        <w:rPr>
          <w:i/>
        </w:rPr>
        <w:t>T</w:t>
      </w:r>
      <w:r w:rsidR="00B431F3" w:rsidRPr="00CD6D4D">
        <w:rPr>
          <w:i/>
          <w:vertAlign w:val="subscript"/>
        </w:rPr>
        <w:t>g</w:t>
      </w:r>
      <w:r w:rsidR="00B431F3" w:rsidRPr="00CD6D4D">
        <w:t xml:space="preserve"> vs. </w:t>
      </w:r>
      <w:r w:rsidR="00B431F3" w:rsidRPr="00CD6D4D">
        <w:rPr>
          <w:i/>
        </w:rPr>
        <w:t>a</w:t>
      </w:r>
      <w:r w:rsidR="00B431F3" w:rsidRPr="00CD6D4D">
        <w:rPr>
          <w:i/>
          <w:vertAlign w:val="subscript"/>
        </w:rPr>
        <w:t>w</w:t>
      </w:r>
      <w:r w:rsidR="00B431F3" w:rsidRPr="00CD6D4D">
        <w:t xml:space="preserve"> were constructed (Fig</w:t>
      </w:r>
      <w:r w:rsidR="0046417D" w:rsidRPr="00CD6D4D">
        <w:t>. 4A-B</w:t>
      </w:r>
      <w:r w:rsidR="00B431F3" w:rsidRPr="00CD6D4D">
        <w:t xml:space="preserve">). </w:t>
      </w:r>
      <w:r w:rsidR="002F6C46" w:rsidRPr="00CD6D4D">
        <w:t xml:space="preserve">Applying this concept, critical water activity and critical moisture content for the glass transition of unroasted and roasted carob powders were 0.38 </w:t>
      </w:r>
      <w:r w:rsidR="002F6C46" w:rsidRPr="00CD6D4D">
        <w:rPr>
          <w:i/>
        </w:rPr>
        <w:t>a</w:t>
      </w:r>
      <w:r w:rsidR="002F6C46" w:rsidRPr="00CD6D4D">
        <w:rPr>
          <w:i/>
          <w:vertAlign w:val="subscript"/>
        </w:rPr>
        <w:t>w</w:t>
      </w:r>
      <w:r w:rsidR="002F6C46" w:rsidRPr="00CD6D4D">
        <w:t xml:space="preserve"> (corresponded to 0.077 g g</w:t>
      </w:r>
      <w:r w:rsidR="000453C0" w:rsidRPr="00CD6D4D">
        <w:rPr>
          <w:vertAlign w:val="superscript"/>
        </w:rPr>
        <w:t>–</w:t>
      </w:r>
      <w:r w:rsidR="002F6C46" w:rsidRPr="00CD6D4D">
        <w:rPr>
          <w:vertAlign w:val="superscript"/>
        </w:rPr>
        <w:t>1</w:t>
      </w:r>
      <w:r w:rsidR="002F6C46" w:rsidRPr="00CD6D4D">
        <w:t xml:space="preserve"> db) and 0.43 </w:t>
      </w:r>
      <w:r w:rsidR="002F6C46" w:rsidRPr="00CD6D4D">
        <w:rPr>
          <w:i/>
        </w:rPr>
        <w:t>a</w:t>
      </w:r>
      <w:r w:rsidR="002F6C46" w:rsidRPr="00CD6D4D">
        <w:rPr>
          <w:i/>
          <w:vertAlign w:val="subscript"/>
        </w:rPr>
        <w:t>w</w:t>
      </w:r>
      <w:r w:rsidR="002F6C46" w:rsidRPr="00CD6D4D">
        <w:t xml:space="preserve"> (corresponded to 0.058 g g</w:t>
      </w:r>
      <w:r w:rsidR="000453C0" w:rsidRPr="00CD6D4D">
        <w:rPr>
          <w:vertAlign w:val="superscript"/>
        </w:rPr>
        <w:t>–</w:t>
      </w:r>
      <w:r w:rsidR="002F6C46" w:rsidRPr="00CD6D4D">
        <w:rPr>
          <w:vertAlign w:val="superscript"/>
        </w:rPr>
        <w:t>1</w:t>
      </w:r>
      <w:r w:rsidR="002F6C46" w:rsidRPr="00CD6D4D">
        <w:t xml:space="preserve"> db), respectively. </w:t>
      </w:r>
      <w:r w:rsidR="001A03AD" w:rsidRPr="00CD6D4D">
        <w:t>It seem</w:t>
      </w:r>
      <w:r w:rsidR="00EC45FF" w:rsidRPr="00CD6D4D">
        <w:t>ed</w:t>
      </w:r>
      <w:r w:rsidR="001A03AD" w:rsidRPr="00CD6D4D">
        <w:t xml:space="preserve"> that roasted carob powder can be considered as most stable since it showed higher critical water activity. The glassy state of the product would be ensured up to 0.43 </w:t>
      </w:r>
      <w:r w:rsidR="001A03AD" w:rsidRPr="00CD6D4D">
        <w:rPr>
          <w:i/>
        </w:rPr>
        <w:t>a</w:t>
      </w:r>
      <w:r w:rsidR="001A03AD" w:rsidRPr="00CD6D4D">
        <w:rPr>
          <w:i/>
          <w:vertAlign w:val="subscript"/>
        </w:rPr>
        <w:t>w</w:t>
      </w:r>
      <w:r w:rsidR="001A03AD" w:rsidRPr="00CD6D4D">
        <w:t xml:space="preserve"> upon storing. </w:t>
      </w:r>
    </w:p>
    <w:p w:rsidR="00E03E91" w:rsidRPr="00CD6D4D" w:rsidRDefault="00E03E91" w:rsidP="009B3BEA">
      <w:pPr>
        <w:ind w:left="0" w:firstLine="0"/>
        <w:jc w:val="both"/>
      </w:pPr>
    </w:p>
    <w:p w:rsidR="002F3B7B" w:rsidRPr="00CD6D4D" w:rsidRDefault="00C62993" w:rsidP="009B3BEA">
      <w:pPr>
        <w:ind w:left="0" w:firstLine="0"/>
      </w:pPr>
      <w:r w:rsidRPr="00CD6D4D">
        <w:t xml:space="preserve">4. </w:t>
      </w:r>
      <w:r w:rsidR="002F3B7B" w:rsidRPr="00CD6D4D">
        <w:t>Conclusion</w:t>
      </w:r>
    </w:p>
    <w:p w:rsidR="00C62993" w:rsidRPr="00CD6D4D" w:rsidRDefault="00C62993" w:rsidP="009B3BEA">
      <w:pPr>
        <w:ind w:left="0" w:firstLine="0"/>
      </w:pPr>
      <w:r w:rsidRPr="00CD6D4D">
        <w:t>To the best of our knowledge, this study represents the first report describing the moisture adsorption characteristics of carob powder (</w:t>
      </w:r>
      <w:r w:rsidRPr="00CD6D4D">
        <w:rPr>
          <w:i/>
        </w:rPr>
        <w:t>Ceratonia siliqu</w:t>
      </w:r>
      <w:r w:rsidR="009B3BEA" w:rsidRPr="00CD6D4D">
        <w:rPr>
          <w:i/>
        </w:rPr>
        <w:t>a</w:t>
      </w:r>
      <w:r w:rsidRPr="00CD6D4D">
        <w:t xml:space="preserve"> L.). </w:t>
      </w:r>
      <w:r w:rsidR="00196EC3" w:rsidRPr="00CD6D4D">
        <w:t xml:space="preserve">The isotherms were evaluated at temperature range of 15–40 °C and were of type II commonly observed in the most foods. The GAB model was found to be suitable for adsorption of both carob powder samples. </w:t>
      </w:r>
      <w:r w:rsidR="009B3BEA" w:rsidRPr="00CD6D4D">
        <w:t>At 15 °C, unroasted c</w:t>
      </w:r>
      <w:r w:rsidR="00196EC3" w:rsidRPr="00CD6D4D">
        <w:t xml:space="preserve">arob powder was susceptible to adsorb more moisture </w:t>
      </w:r>
      <w:r w:rsidR="009B3BEA" w:rsidRPr="00CD6D4D">
        <w:t xml:space="preserve">in the whole </w:t>
      </w:r>
      <w:r w:rsidR="009B3BEA" w:rsidRPr="00CD6D4D">
        <w:rPr>
          <w:i/>
        </w:rPr>
        <w:t>a</w:t>
      </w:r>
      <w:r w:rsidR="009B3BEA" w:rsidRPr="00CD6D4D">
        <w:rPr>
          <w:i/>
          <w:vertAlign w:val="subscript"/>
        </w:rPr>
        <w:t>w</w:t>
      </w:r>
      <w:r w:rsidR="009B3BEA" w:rsidRPr="00CD6D4D">
        <w:t xml:space="preserve"> range, while roasted carob powder was more hygroscopic above 0.43 </w:t>
      </w:r>
      <w:r w:rsidR="009B3BEA" w:rsidRPr="00CD6D4D">
        <w:rPr>
          <w:i/>
        </w:rPr>
        <w:t>a</w:t>
      </w:r>
      <w:r w:rsidR="009B3BEA" w:rsidRPr="00CD6D4D">
        <w:rPr>
          <w:i/>
          <w:vertAlign w:val="subscript"/>
        </w:rPr>
        <w:t>w</w:t>
      </w:r>
      <w:r w:rsidR="009B3BEA" w:rsidRPr="00CD6D4D">
        <w:t xml:space="preserve"> at the same temperature. Moisture adsorption was similar at 25 °C and 40 °C for both carob samples. Both the net isosteric heat and differential entropy decreased with the increase in moisture content showing that the adsorbed water molecules are strongly bound to the surface at low moisture content for unroasted carob powder in comparison with that of roasted carob powder. Enthalpy-entropy compensation theory was successfully applied and suggests that the adsorption process is enthalpy driven. </w:t>
      </w:r>
      <w:r w:rsidR="00287C29" w:rsidRPr="00CD6D4D">
        <w:t xml:space="preserve">The study of integral thermodynamic properties of adsorption process for carob powder samples revealed particular differences, i.e. maximal and minimal values for net integral enthalpy and entropy, respectively, were observed for unroasted carob powder. It means that probably swelling of the material occurred during the adsorption process. The glass transition was determined in 0.077 and 0.058 g of moisture per gram of dry basis for unroasted and roasted carob powder, respectively. The combination of Gordon-Taylor and GAB models into one plot revealed that </w:t>
      </w:r>
      <w:r w:rsidR="00E37BEB" w:rsidRPr="00CD6D4D">
        <w:t>roasting of carob</w:t>
      </w:r>
      <w:r w:rsidR="00287C29" w:rsidRPr="00CD6D4D">
        <w:t xml:space="preserve"> </w:t>
      </w:r>
      <w:r w:rsidR="00E37BEB" w:rsidRPr="00CD6D4D">
        <w:t xml:space="preserve">powder at 130 °C for 30 min made this product more stable for storage purposes. </w:t>
      </w:r>
      <w:r w:rsidR="00E570F4" w:rsidRPr="00CD6D4D">
        <w:t>Moreover</w:t>
      </w:r>
      <w:r w:rsidR="008125B0" w:rsidRPr="00CD6D4D">
        <w:t>, higher content</w:t>
      </w:r>
      <w:r w:rsidR="00E570F4" w:rsidRPr="00CD6D4D">
        <w:t>s</w:t>
      </w:r>
      <w:r w:rsidR="008125B0" w:rsidRPr="00CD6D4D">
        <w:t xml:space="preserve"> of </w:t>
      </w:r>
      <w:r w:rsidR="00E570F4" w:rsidRPr="00CD6D4D">
        <w:t>total phenolic</w:t>
      </w:r>
      <w:r w:rsidR="008125B0" w:rsidRPr="00CD6D4D">
        <w:t xml:space="preserve">, flavonoid and condensed tannin have been observed in roasted carob powder. </w:t>
      </w:r>
      <w:r w:rsidR="001C30BC" w:rsidRPr="00CD6D4D">
        <w:t>Therefore, we may conclude that the hypothesis was confirmed. In addition, f</w:t>
      </w:r>
      <w:r w:rsidR="00E37BEB" w:rsidRPr="00CD6D4D">
        <w:t>urther investigations of chemical stability (polyphenols, fat) at different storage conditions are needed.</w:t>
      </w:r>
    </w:p>
    <w:p w:rsidR="009122AF" w:rsidRPr="00CD6D4D" w:rsidRDefault="009122AF" w:rsidP="002D3DB1">
      <w:pPr>
        <w:pStyle w:val="MTDisplayEquation"/>
      </w:pPr>
    </w:p>
    <w:p w:rsidR="009122AF" w:rsidRPr="00CD6D4D" w:rsidRDefault="009122AF" w:rsidP="002D3DB1">
      <w:pPr>
        <w:pStyle w:val="MTDisplayEquation"/>
      </w:pPr>
      <w:r w:rsidRPr="00CD6D4D">
        <w:t>Conflict of interests</w:t>
      </w:r>
    </w:p>
    <w:p w:rsidR="009122AF" w:rsidRPr="00CD6D4D" w:rsidRDefault="009122AF" w:rsidP="002D3DB1">
      <w:pPr>
        <w:pStyle w:val="MTDisplayEquation"/>
      </w:pPr>
      <w:r w:rsidRPr="00CD6D4D">
        <w:t>The authors have declared no conflict of interest</w:t>
      </w:r>
    </w:p>
    <w:p w:rsidR="009122AF" w:rsidRPr="00CD6D4D" w:rsidRDefault="009122AF" w:rsidP="002D3DB1">
      <w:pPr>
        <w:pStyle w:val="MTDisplayEquation"/>
      </w:pPr>
    </w:p>
    <w:p w:rsidR="009122AF" w:rsidRPr="00CD6D4D" w:rsidRDefault="009122AF" w:rsidP="002D3DB1">
      <w:pPr>
        <w:pStyle w:val="MTDisplayEquation"/>
      </w:pPr>
      <w:r w:rsidRPr="00CD6D4D">
        <w:t>Acknowledgement</w:t>
      </w:r>
    </w:p>
    <w:p w:rsidR="009122AF" w:rsidRPr="00CD6D4D" w:rsidRDefault="009122AF" w:rsidP="002D3DB1">
      <w:pPr>
        <w:pStyle w:val="MTDisplayEquation"/>
      </w:pPr>
      <w:r w:rsidRPr="00CD6D4D">
        <w:t>The project</w:t>
      </w:r>
      <w:r w:rsidR="00B03E1C" w:rsidRPr="00CD6D4D">
        <w:t>s</w:t>
      </w:r>
      <w:r w:rsidRPr="00CD6D4D">
        <w:t xml:space="preserve"> SGS_2019_00</w:t>
      </w:r>
      <w:r w:rsidR="00772DFC" w:rsidRPr="00CD6D4D">
        <w:t>3</w:t>
      </w:r>
      <w:r w:rsidRPr="00CD6D4D">
        <w:t xml:space="preserve"> of University of Pardubice </w:t>
      </w:r>
      <w:r w:rsidR="00B03E1C" w:rsidRPr="00CD6D4D">
        <w:t xml:space="preserve">and </w:t>
      </w:r>
      <w:r w:rsidR="00B03E1C" w:rsidRPr="00CD6D4D">
        <w:rPr>
          <w:lang w:val="en-US"/>
        </w:rPr>
        <w:t>BM-2705/KIAPS/2018 of University of Agriculture are</w:t>
      </w:r>
      <w:r w:rsidRPr="00CD6D4D">
        <w:t xml:space="preserve"> gratefully acknowledged. </w:t>
      </w:r>
    </w:p>
    <w:p w:rsidR="002D3DB1" w:rsidRPr="00CD6D4D" w:rsidRDefault="002D3DB1" w:rsidP="002D3DB1">
      <w:pPr>
        <w:pStyle w:val="MTDisplayEquation"/>
      </w:pPr>
      <w:r w:rsidRPr="00CD6D4D">
        <w:tab/>
      </w:r>
      <w:r w:rsidRPr="00CD6D4D">
        <w:tab/>
      </w:r>
    </w:p>
    <w:p w:rsidR="00CE17C7" w:rsidRPr="00CD6D4D" w:rsidRDefault="00CE17C7" w:rsidP="00CE17C7">
      <w:pPr>
        <w:spacing w:line="360" w:lineRule="auto"/>
        <w:ind w:left="0" w:firstLine="0"/>
      </w:pPr>
      <w:r w:rsidRPr="00CD6D4D">
        <w:t>References</w:t>
      </w:r>
    </w:p>
    <w:p w:rsidR="00265EA8" w:rsidRPr="00CD6D4D" w:rsidRDefault="00016946" w:rsidP="00265EA8">
      <w:pPr>
        <w:spacing w:line="240" w:lineRule="auto"/>
        <w:rPr>
          <w:rFonts w:ascii="Calibri" w:hAnsi="Calibri" w:cs="Calibri"/>
          <w:noProof/>
          <w:sz w:val="22"/>
        </w:rPr>
      </w:pPr>
      <w:r w:rsidRPr="00CD6D4D">
        <w:fldChar w:fldCharType="begin"/>
      </w:r>
      <w:r w:rsidRPr="00CD6D4D">
        <w:instrText xml:space="preserve"> ADDIN EN.REFLIST </w:instrText>
      </w:r>
      <w:r w:rsidRPr="00CD6D4D">
        <w:fldChar w:fldCharType="separate"/>
      </w:r>
      <w:bookmarkStart w:id="1" w:name="_ENREF_1"/>
      <w:r w:rsidR="00265EA8" w:rsidRPr="00CD6D4D">
        <w:rPr>
          <w:rFonts w:ascii="Calibri" w:hAnsi="Calibri" w:cs="Calibri"/>
          <w:noProof/>
          <w:sz w:val="22"/>
        </w:rPr>
        <w:t xml:space="preserve">Al-Muhtaseb, A. H., McMinn, W. A. M., &amp; Magee, T. R. A. (2002). Moisture sorption isotherm characteristics of food products: A review. </w:t>
      </w:r>
      <w:r w:rsidR="00265EA8" w:rsidRPr="00CD6D4D">
        <w:rPr>
          <w:rFonts w:ascii="Calibri" w:hAnsi="Calibri" w:cs="Calibri"/>
          <w:i/>
          <w:noProof/>
          <w:sz w:val="22"/>
        </w:rPr>
        <w:t>Food and Bioproducts Processing, 80</w:t>
      </w:r>
      <w:r w:rsidR="00265EA8" w:rsidRPr="00CD6D4D">
        <w:rPr>
          <w:rFonts w:ascii="Calibri" w:hAnsi="Calibri" w:cs="Calibri"/>
          <w:noProof/>
          <w:sz w:val="22"/>
        </w:rPr>
        <w:t>(C2), 118-128. doi: Doi 10.1205/09603080252938753</w:t>
      </w:r>
      <w:bookmarkEnd w:id="1"/>
    </w:p>
    <w:p w:rsidR="00265EA8" w:rsidRPr="00CD6D4D" w:rsidRDefault="00265EA8" w:rsidP="00265EA8">
      <w:pPr>
        <w:spacing w:line="240" w:lineRule="auto"/>
        <w:rPr>
          <w:rFonts w:ascii="Calibri" w:hAnsi="Calibri" w:cs="Calibri"/>
          <w:noProof/>
          <w:sz w:val="22"/>
        </w:rPr>
      </w:pPr>
      <w:bookmarkStart w:id="2" w:name="_ENREF_2"/>
      <w:r w:rsidRPr="00CD6D4D">
        <w:rPr>
          <w:rFonts w:ascii="Calibri" w:hAnsi="Calibri" w:cs="Calibri"/>
          <w:noProof/>
          <w:sz w:val="22"/>
        </w:rPr>
        <w:t xml:space="preserve">Ayaz, F. A., Torun, H., Glew, R. H., Bak, Z. D., Chuang, L. T., Presley, J. M., &amp; Andrews, R. (2009). Nutrient Content of Carob Pod (Ceratonia siliqua L.) Flour Prepared Commercially and Domestically. </w:t>
      </w:r>
      <w:r w:rsidRPr="00CD6D4D">
        <w:rPr>
          <w:rFonts w:ascii="Calibri" w:hAnsi="Calibri" w:cs="Calibri"/>
          <w:i/>
          <w:noProof/>
          <w:sz w:val="22"/>
        </w:rPr>
        <w:t>Plant Foods for Human Nutrition, 64</w:t>
      </w:r>
      <w:r w:rsidRPr="00CD6D4D">
        <w:rPr>
          <w:rFonts w:ascii="Calibri" w:hAnsi="Calibri" w:cs="Calibri"/>
          <w:noProof/>
          <w:sz w:val="22"/>
        </w:rPr>
        <w:t>(4), 286-292. doi: 10.1007/s11130-009-0130-3</w:t>
      </w:r>
      <w:bookmarkEnd w:id="2"/>
    </w:p>
    <w:p w:rsidR="00265EA8" w:rsidRPr="00CD6D4D" w:rsidRDefault="00265EA8" w:rsidP="00265EA8">
      <w:pPr>
        <w:spacing w:line="240" w:lineRule="auto"/>
        <w:rPr>
          <w:rFonts w:ascii="Calibri" w:hAnsi="Calibri" w:cs="Calibri"/>
          <w:noProof/>
          <w:sz w:val="22"/>
        </w:rPr>
      </w:pPr>
      <w:bookmarkStart w:id="3" w:name="_ENREF_3"/>
      <w:r w:rsidRPr="00CD6D4D">
        <w:rPr>
          <w:rFonts w:ascii="Calibri" w:hAnsi="Calibri" w:cs="Calibri"/>
          <w:noProof/>
          <w:sz w:val="22"/>
        </w:rPr>
        <w:t xml:space="preserve">Biernacka, B., Dziki, D., Gawlik-Dziki, U., Rozylo, R., &amp; Siastala, M. (2017). Physical, sensorial, and antioxidant properties of common wheat pasta enriched with carob fiber. </w:t>
      </w:r>
      <w:r w:rsidRPr="00CD6D4D">
        <w:rPr>
          <w:rFonts w:ascii="Calibri" w:hAnsi="Calibri" w:cs="Calibri"/>
          <w:i/>
          <w:noProof/>
          <w:sz w:val="22"/>
        </w:rPr>
        <w:t>Lwt-Food Science and Technology, 77</w:t>
      </w:r>
      <w:r w:rsidRPr="00CD6D4D">
        <w:rPr>
          <w:rFonts w:ascii="Calibri" w:hAnsi="Calibri" w:cs="Calibri"/>
          <w:noProof/>
          <w:sz w:val="22"/>
        </w:rPr>
        <w:t>, 186-192. doi: 10.1016/j.lwt.2016.11.042</w:t>
      </w:r>
      <w:bookmarkEnd w:id="3"/>
    </w:p>
    <w:p w:rsidR="00265EA8" w:rsidRPr="00CD6D4D" w:rsidRDefault="00265EA8" w:rsidP="00265EA8">
      <w:pPr>
        <w:spacing w:line="240" w:lineRule="auto"/>
        <w:rPr>
          <w:rFonts w:ascii="Calibri" w:hAnsi="Calibri" w:cs="Calibri"/>
          <w:noProof/>
          <w:sz w:val="22"/>
        </w:rPr>
      </w:pPr>
      <w:bookmarkStart w:id="4" w:name="_ENREF_4"/>
      <w:r w:rsidRPr="00CD6D4D">
        <w:rPr>
          <w:rFonts w:ascii="Calibri" w:hAnsi="Calibri" w:cs="Calibri"/>
          <w:noProof/>
          <w:sz w:val="22"/>
        </w:rPr>
        <w:t xml:space="preserve">Boublenza, I., Lazouni, H. A., Ghaffari, L., Ruiz, K., Fabiano-Tixier, A. S., &amp; Chemat, F. (2017). Influence of Roasting on Sensory, Antioxidant, Aromas, and Physicochemical Properties of Carob Pod Powder (Ceratonia siliqua L.). </w:t>
      </w:r>
      <w:r w:rsidRPr="00CD6D4D">
        <w:rPr>
          <w:rFonts w:ascii="Calibri" w:hAnsi="Calibri" w:cs="Calibri"/>
          <w:i/>
          <w:noProof/>
          <w:sz w:val="22"/>
        </w:rPr>
        <w:t>Journal of Food Quality</w:t>
      </w:r>
      <w:r w:rsidRPr="00CD6D4D">
        <w:rPr>
          <w:rFonts w:ascii="Calibri" w:hAnsi="Calibri" w:cs="Calibri"/>
          <w:noProof/>
          <w:sz w:val="22"/>
        </w:rPr>
        <w:t>. doi: Artn 4193672</w:t>
      </w:r>
    </w:p>
    <w:p w:rsidR="00265EA8" w:rsidRPr="00CD6D4D" w:rsidRDefault="00265EA8" w:rsidP="00265EA8">
      <w:pPr>
        <w:spacing w:line="240" w:lineRule="auto"/>
        <w:rPr>
          <w:rFonts w:ascii="Calibri" w:hAnsi="Calibri" w:cs="Calibri"/>
          <w:noProof/>
          <w:sz w:val="22"/>
        </w:rPr>
      </w:pPr>
      <w:r w:rsidRPr="00CD6D4D">
        <w:rPr>
          <w:rFonts w:ascii="Calibri" w:hAnsi="Calibri" w:cs="Calibri"/>
          <w:noProof/>
          <w:sz w:val="22"/>
        </w:rPr>
        <w:t>10.1155/2017/4193672</w:t>
      </w:r>
      <w:bookmarkEnd w:id="4"/>
    </w:p>
    <w:p w:rsidR="00265EA8" w:rsidRPr="00CD6D4D" w:rsidRDefault="00265EA8" w:rsidP="00265EA8">
      <w:pPr>
        <w:spacing w:line="240" w:lineRule="auto"/>
        <w:rPr>
          <w:rFonts w:ascii="Calibri" w:hAnsi="Calibri" w:cs="Calibri"/>
          <w:noProof/>
          <w:sz w:val="22"/>
        </w:rPr>
      </w:pPr>
      <w:bookmarkStart w:id="5" w:name="_ENREF_5"/>
      <w:r w:rsidRPr="00CD6D4D">
        <w:rPr>
          <w:rFonts w:ascii="Calibri" w:hAnsi="Calibri" w:cs="Calibri"/>
          <w:noProof/>
          <w:sz w:val="22"/>
        </w:rPr>
        <w:t xml:space="preserve">Brozkova, I., Zapletal, T., Kroutilova, L., Hajek, T., Mot'kova, P., &amp; Cervenka, L. (2018). The effect of soaking regime and moderate drying temperature on the quality of buckwheat-based product. </w:t>
      </w:r>
      <w:r w:rsidRPr="00CD6D4D">
        <w:rPr>
          <w:rFonts w:ascii="Calibri" w:hAnsi="Calibri" w:cs="Calibri"/>
          <w:i/>
          <w:noProof/>
          <w:sz w:val="22"/>
        </w:rPr>
        <w:t>Journal of Cereal Science, 81</w:t>
      </w:r>
      <w:r w:rsidRPr="00CD6D4D">
        <w:rPr>
          <w:rFonts w:ascii="Calibri" w:hAnsi="Calibri" w:cs="Calibri"/>
          <w:noProof/>
          <w:sz w:val="22"/>
        </w:rPr>
        <w:t>, 15-21. doi: 10.1016/j.jcs.2018.01.015</w:t>
      </w:r>
      <w:bookmarkEnd w:id="5"/>
    </w:p>
    <w:p w:rsidR="00265EA8" w:rsidRPr="00CD6D4D" w:rsidRDefault="00265EA8" w:rsidP="00265EA8">
      <w:pPr>
        <w:spacing w:line="240" w:lineRule="auto"/>
        <w:rPr>
          <w:rFonts w:ascii="Calibri" w:hAnsi="Calibri" w:cs="Calibri"/>
          <w:noProof/>
          <w:sz w:val="22"/>
        </w:rPr>
      </w:pPr>
      <w:bookmarkStart w:id="6" w:name="_ENREF_6"/>
      <w:r w:rsidRPr="00CD6D4D">
        <w:rPr>
          <w:rFonts w:ascii="Calibri" w:hAnsi="Calibri" w:cs="Calibri"/>
          <w:noProof/>
          <w:sz w:val="22"/>
        </w:rPr>
        <w:t xml:space="preserve">Cepo, D. V., Mornar, A., Nigovic, B., Kremer, D., Radanovic, D., &amp; Dragojevic, I. V. (2014). Optimization of roasting conditions as an useful approach for increasing antioxidant activity of carob powder. </w:t>
      </w:r>
      <w:r w:rsidRPr="00CD6D4D">
        <w:rPr>
          <w:rFonts w:ascii="Calibri" w:hAnsi="Calibri" w:cs="Calibri"/>
          <w:i/>
          <w:noProof/>
          <w:sz w:val="22"/>
        </w:rPr>
        <w:t>Lwt-Food Science and Technology, 58</w:t>
      </w:r>
      <w:r w:rsidRPr="00CD6D4D">
        <w:rPr>
          <w:rFonts w:ascii="Calibri" w:hAnsi="Calibri" w:cs="Calibri"/>
          <w:noProof/>
          <w:sz w:val="22"/>
        </w:rPr>
        <w:t>(2), 578-586. doi: 10.1016/j.lwt.2014.04.004</w:t>
      </w:r>
      <w:bookmarkEnd w:id="6"/>
    </w:p>
    <w:p w:rsidR="00265EA8" w:rsidRPr="00CD6D4D" w:rsidRDefault="00265EA8" w:rsidP="00265EA8">
      <w:pPr>
        <w:spacing w:line="240" w:lineRule="auto"/>
        <w:rPr>
          <w:rFonts w:ascii="Calibri" w:hAnsi="Calibri" w:cs="Calibri"/>
          <w:noProof/>
          <w:sz w:val="22"/>
        </w:rPr>
      </w:pPr>
      <w:bookmarkStart w:id="7" w:name="_ENREF_7"/>
      <w:r w:rsidRPr="00CD6D4D">
        <w:rPr>
          <w:rFonts w:ascii="Calibri" w:hAnsi="Calibri" w:cs="Calibri"/>
          <w:noProof/>
          <w:sz w:val="22"/>
        </w:rPr>
        <w:t xml:space="preserve">Cervenka, L., Hlouskova, L., &amp; Zabcikova, S. (2015). Moisture adsorption isotherms and thermodynamic properties of green and roasted Yerba mate (Ilex paraguariensis). </w:t>
      </w:r>
      <w:r w:rsidRPr="00CD6D4D">
        <w:rPr>
          <w:rFonts w:ascii="Calibri" w:hAnsi="Calibri" w:cs="Calibri"/>
          <w:i/>
          <w:noProof/>
          <w:sz w:val="22"/>
        </w:rPr>
        <w:t>Food Bioscience, 12</w:t>
      </w:r>
      <w:r w:rsidRPr="00CD6D4D">
        <w:rPr>
          <w:rFonts w:ascii="Calibri" w:hAnsi="Calibri" w:cs="Calibri"/>
          <w:noProof/>
          <w:sz w:val="22"/>
        </w:rPr>
        <w:t>, 122-127. doi: 10.1016/j.fbio.2015.10.001</w:t>
      </w:r>
      <w:bookmarkEnd w:id="7"/>
    </w:p>
    <w:p w:rsidR="00265EA8" w:rsidRPr="00CD6D4D" w:rsidRDefault="00265EA8" w:rsidP="00265EA8">
      <w:pPr>
        <w:spacing w:line="240" w:lineRule="auto"/>
        <w:rPr>
          <w:rFonts w:ascii="Calibri" w:hAnsi="Calibri" w:cs="Calibri"/>
          <w:noProof/>
          <w:sz w:val="22"/>
        </w:rPr>
      </w:pPr>
      <w:bookmarkStart w:id="8" w:name="_ENREF_8"/>
      <w:r w:rsidRPr="00CD6D4D">
        <w:rPr>
          <w:rFonts w:ascii="Calibri" w:hAnsi="Calibri" w:cs="Calibri"/>
          <w:noProof/>
          <w:sz w:val="22"/>
        </w:rPr>
        <w:t xml:space="preserve">de Oliveira, G. H. H., Correa, P. C., de Oliveira, A. P. L. R., Baptestini, F. M., &amp; Vargas-Elias, G. A. (2017). Roasting, Grinding, and Storage Impact on Thermodynamic Properties and Adsorption Isotherms of Arabica Coffee. </w:t>
      </w:r>
      <w:r w:rsidRPr="00CD6D4D">
        <w:rPr>
          <w:rFonts w:ascii="Calibri" w:hAnsi="Calibri" w:cs="Calibri"/>
          <w:i/>
          <w:noProof/>
          <w:sz w:val="22"/>
        </w:rPr>
        <w:t>Journal of Food Processing and Preservation, 41</w:t>
      </w:r>
      <w:r w:rsidRPr="00CD6D4D">
        <w:rPr>
          <w:rFonts w:ascii="Calibri" w:hAnsi="Calibri" w:cs="Calibri"/>
          <w:noProof/>
          <w:sz w:val="22"/>
        </w:rPr>
        <w:t>(2). doi: ARTN e12779</w:t>
      </w:r>
    </w:p>
    <w:p w:rsidR="00265EA8" w:rsidRPr="00CD6D4D" w:rsidRDefault="00265EA8" w:rsidP="00265EA8">
      <w:pPr>
        <w:spacing w:line="240" w:lineRule="auto"/>
        <w:rPr>
          <w:rFonts w:ascii="Calibri" w:hAnsi="Calibri" w:cs="Calibri"/>
          <w:noProof/>
          <w:sz w:val="22"/>
        </w:rPr>
      </w:pPr>
      <w:r w:rsidRPr="00CD6D4D">
        <w:rPr>
          <w:rFonts w:ascii="Calibri" w:hAnsi="Calibri" w:cs="Calibri"/>
          <w:noProof/>
          <w:sz w:val="22"/>
        </w:rPr>
        <w:t>10.1111/jfpp.12779</w:t>
      </w:r>
      <w:bookmarkEnd w:id="8"/>
    </w:p>
    <w:p w:rsidR="00265EA8" w:rsidRPr="00CD6D4D" w:rsidRDefault="00265EA8" w:rsidP="00265EA8">
      <w:pPr>
        <w:spacing w:line="240" w:lineRule="auto"/>
        <w:rPr>
          <w:rFonts w:ascii="Calibri" w:hAnsi="Calibri" w:cs="Calibri"/>
          <w:noProof/>
          <w:sz w:val="22"/>
        </w:rPr>
      </w:pPr>
      <w:bookmarkStart w:id="9" w:name="_ENREF_9"/>
      <w:r w:rsidRPr="00CD6D4D">
        <w:rPr>
          <w:rFonts w:ascii="Calibri" w:hAnsi="Calibri" w:cs="Calibri"/>
          <w:noProof/>
          <w:sz w:val="22"/>
        </w:rPr>
        <w:t xml:space="preserve">Greenspan, L. (1977). Humidity Fixed-Points of Binary Saturated Aqueous-Solutions. </w:t>
      </w:r>
      <w:r w:rsidRPr="00CD6D4D">
        <w:rPr>
          <w:rFonts w:ascii="Calibri" w:hAnsi="Calibri" w:cs="Calibri"/>
          <w:i/>
          <w:noProof/>
          <w:sz w:val="22"/>
        </w:rPr>
        <w:t>Journal of Research of the National Bureau of Standards Section a-Physics and Chemistry, 81</w:t>
      </w:r>
      <w:r w:rsidRPr="00CD6D4D">
        <w:rPr>
          <w:rFonts w:ascii="Calibri" w:hAnsi="Calibri" w:cs="Calibri"/>
          <w:noProof/>
          <w:sz w:val="22"/>
        </w:rPr>
        <w:t>(1), 89-96. doi: 10.6028/jres.081A.011</w:t>
      </w:r>
      <w:bookmarkEnd w:id="9"/>
    </w:p>
    <w:p w:rsidR="00265EA8" w:rsidRPr="00CD6D4D" w:rsidRDefault="00265EA8" w:rsidP="00265EA8">
      <w:pPr>
        <w:spacing w:line="240" w:lineRule="auto"/>
        <w:rPr>
          <w:rFonts w:ascii="Calibri" w:hAnsi="Calibri" w:cs="Calibri"/>
          <w:noProof/>
          <w:sz w:val="22"/>
        </w:rPr>
      </w:pPr>
      <w:bookmarkStart w:id="10" w:name="_ENREF_10"/>
      <w:r w:rsidRPr="00CD6D4D">
        <w:rPr>
          <w:rFonts w:ascii="Calibri" w:hAnsi="Calibri" w:cs="Calibri"/>
          <w:noProof/>
          <w:sz w:val="22"/>
        </w:rPr>
        <w:t xml:space="preserve">Kaya, S., &amp; Kahyaoglu, T. (2006). Influence of dehulling and roasting process on the thermodynamics of moisture adsorption in sesame seed. </w:t>
      </w:r>
      <w:r w:rsidRPr="00CD6D4D">
        <w:rPr>
          <w:rFonts w:ascii="Calibri" w:hAnsi="Calibri" w:cs="Calibri"/>
          <w:i/>
          <w:noProof/>
          <w:sz w:val="22"/>
        </w:rPr>
        <w:t>Journal of Food Engineering, 76</w:t>
      </w:r>
      <w:r w:rsidRPr="00CD6D4D">
        <w:rPr>
          <w:rFonts w:ascii="Calibri" w:hAnsi="Calibri" w:cs="Calibri"/>
          <w:noProof/>
          <w:sz w:val="22"/>
        </w:rPr>
        <w:t>(2), 139-147. doi: 10.1016/f.foodeng.2005.04.042</w:t>
      </w:r>
      <w:bookmarkEnd w:id="10"/>
    </w:p>
    <w:p w:rsidR="00265EA8" w:rsidRPr="00CD6D4D" w:rsidRDefault="00265EA8" w:rsidP="00265EA8">
      <w:pPr>
        <w:spacing w:line="240" w:lineRule="auto"/>
        <w:rPr>
          <w:rFonts w:ascii="Calibri" w:hAnsi="Calibri" w:cs="Calibri"/>
          <w:noProof/>
          <w:sz w:val="22"/>
        </w:rPr>
      </w:pPr>
      <w:bookmarkStart w:id="11" w:name="_ENREF_11"/>
      <w:r w:rsidRPr="00CD6D4D">
        <w:rPr>
          <w:rFonts w:ascii="Calibri" w:hAnsi="Calibri" w:cs="Calibri"/>
          <w:noProof/>
          <w:sz w:val="22"/>
        </w:rPr>
        <w:t xml:space="preserve">Krug, R. R., Hunter, W. G., &amp; Grieger, R. A. (1976). Enthalpy-Entropy Compensation .1. Some Fundamental Statistical Problems Associated with Analysis of Vant Hoff and Arrhenius Data. </w:t>
      </w:r>
      <w:r w:rsidRPr="00CD6D4D">
        <w:rPr>
          <w:rFonts w:ascii="Calibri" w:hAnsi="Calibri" w:cs="Calibri"/>
          <w:i/>
          <w:noProof/>
          <w:sz w:val="22"/>
        </w:rPr>
        <w:t>Journal of Physical Chemistry, 80</w:t>
      </w:r>
      <w:r w:rsidRPr="00CD6D4D">
        <w:rPr>
          <w:rFonts w:ascii="Calibri" w:hAnsi="Calibri" w:cs="Calibri"/>
          <w:noProof/>
          <w:sz w:val="22"/>
        </w:rPr>
        <w:t>(21), 2335-2341. doi: Doi 10.1021/J100562a006</w:t>
      </w:r>
      <w:bookmarkEnd w:id="11"/>
    </w:p>
    <w:p w:rsidR="00265EA8" w:rsidRPr="00CD6D4D" w:rsidRDefault="00265EA8" w:rsidP="00265EA8">
      <w:pPr>
        <w:spacing w:line="240" w:lineRule="auto"/>
        <w:rPr>
          <w:rFonts w:ascii="Calibri" w:hAnsi="Calibri" w:cs="Calibri"/>
          <w:noProof/>
          <w:sz w:val="22"/>
        </w:rPr>
      </w:pPr>
      <w:bookmarkStart w:id="12" w:name="_ENREF_12"/>
      <w:r w:rsidRPr="00CD6D4D">
        <w:rPr>
          <w:rFonts w:ascii="Calibri" w:hAnsi="Calibri" w:cs="Calibri"/>
          <w:noProof/>
          <w:sz w:val="22"/>
        </w:rPr>
        <w:t xml:space="preserve">Lago, C. C., Liendo-Cardenas, M., &amp; Norena, C. P. Z. (2013). Thermodynamic sorption properties of potato and sweet potato flakes. </w:t>
      </w:r>
      <w:r w:rsidRPr="00CD6D4D">
        <w:rPr>
          <w:rFonts w:ascii="Calibri" w:hAnsi="Calibri" w:cs="Calibri"/>
          <w:i/>
          <w:noProof/>
          <w:sz w:val="22"/>
        </w:rPr>
        <w:t>Food and Bioproducts Processing, 91</w:t>
      </w:r>
      <w:r w:rsidRPr="00CD6D4D">
        <w:rPr>
          <w:rFonts w:ascii="Calibri" w:hAnsi="Calibri" w:cs="Calibri"/>
          <w:noProof/>
          <w:sz w:val="22"/>
        </w:rPr>
        <w:t>(C4), 389-395. doi: 10.1016/j.fbp.2013.02.005</w:t>
      </w:r>
      <w:bookmarkEnd w:id="12"/>
    </w:p>
    <w:p w:rsidR="00265EA8" w:rsidRPr="00CD6D4D" w:rsidRDefault="00265EA8" w:rsidP="00265EA8">
      <w:pPr>
        <w:spacing w:line="240" w:lineRule="auto"/>
        <w:rPr>
          <w:rFonts w:ascii="Calibri" w:hAnsi="Calibri" w:cs="Calibri"/>
          <w:noProof/>
          <w:sz w:val="22"/>
        </w:rPr>
      </w:pPr>
      <w:bookmarkStart w:id="13" w:name="_ENREF_13"/>
      <w:r w:rsidRPr="00CD6D4D">
        <w:rPr>
          <w:rFonts w:ascii="Calibri" w:hAnsi="Calibri" w:cs="Calibri"/>
          <w:noProof/>
          <w:sz w:val="22"/>
        </w:rPr>
        <w:t xml:space="preserve">Loullis, A., &amp; Pinakoulaki, E. (2018). Carob as cocoa substitute: a review on composition, health benefits and food applications. </w:t>
      </w:r>
      <w:r w:rsidRPr="00CD6D4D">
        <w:rPr>
          <w:rFonts w:ascii="Calibri" w:hAnsi="Calibri" w:cs="Calibri"/>
          <w:i/>
          <w:noProof/>
          <w:sz w:val="22"/>
        </w:rPr>
        <w:t>European Food Research and Technology, 244</w:t>
      </w:r>
      <w:r w:rsidRPr="00CD6D4D">
        <w:rPr>
          <w:rFonts w:ascii="Calibri" w:hAnsi="Calibri" w:cs="Calibri"/>
          <w:noProof/>
          <w:sz w:val="22"/>
        </w:rPr>
        <w:t>(6), 959-977. doi: 10.1007/s00217-017-3018-8</w:t>
      </w:r>
      <w:bookmarkEnd w:id="13"/>
    </w:p>
    <w:p w:rsidR="00265EA8" w:rsidRPr="00CD6D4D" w:rsidRDefault="00265EA8" w:rsidP="00265EA8">
      <w:pPr>
        <w:spacing w:line="240" w:lineRule="auto"/>
        <w:rPr>
          <w:rFonts w:ascii="Calibri" w:hAnsi="Calibri" w:cs="Calibri"/>
          <w:noProof/>
          <w:sz w:val="22"/>
        </w:rPr>
      </w:pPr>
      <w:bookmarkStart w:id="14" w:name="_ENREF_14"/>
      <w:r w:rsidRPr="00CD6D4D">
        <w:rPr>
          <w:rFonts w:ascii="Calibri" w:hAnsi="Calibri" w:cs="Calibri"/>
          <w:noProof/>
          <w:sz w:val="22"/>
        </w:rPr>
        <w:t xml:space="preserve">McMinn, W. A. M., Al-Muhtaseb, A. H., &amp; Magee, T. R. A. (2005). Enthalpy-entropy compensation in sorption phenomena of starch materials. </w:t>
      </w:r>
      <w:r w:rsidRPr="00CD6D4D">
        <w:rPr>
          <w:rFonts w:ascii="Calibri" w:hAnsi="Calibri" w:cs="Calibri"/>
          <w:i/>
          <w:noProof/>
          <w:sz w:val="22"/>
        </w:rPr>
        <w:t>Food Research International, 38</w:t>
      </w:r>
      <w:r w:rsidRPr="00CD6D4D">
        <w:rPr>
          <w:rFonts w:ascii="Calibri" w:hAnsi="Calibri" w:cs="Calibri"/>
          <w:noProof/>
          <w:sz w:val="22"/>
        </w:rPr>
        <w:t>(5), 505-510. doi: 10.1016/j.foodres.2004.11.004</w:t>
      </w:r>
      <w:bookmarkEnd w:id="14"/>
    </w:p>
    <w:p w:rsidR="00265EA8" w:rsidRPr="00CD6D4D" w:rsidRDefault="00265EA8" w:rsidP="00265EA8">
      <w:pPr>
        <w:spacing w:line="240" w:lineRule="auto"/>
        <w:rPr>
          <w:rFonts w:ascii="Calibri" w:hAnsi="Calibri" w:cs="Calibri"/>
          <w:noProof/>
          <w:sz w:val="22"/>
        </w:rPr>
      </w:pPr>
      <w:bookmarkStart w:id="15" w:name="_ENREF_15"/>
      <w:r w:rsidRPr="00CD6D4D">
        <w:rPr>
          <w:rFonts w:ascii="Calibri" w:hAnsi="Calibri" w:cs="Calibri"/>
          <w:noProof/>
          <w:sz w:val="22"/>
        </w:rPr>
        <w:t xml:space="preserve">McMinn, W. A. M., McKee, D. J., Ronald, T., &amp; Magee, A. (2007). Moisture adsorption behaviour of oatmeal biscuit and oat flakes. </w:t>
      </w:r>
      <w:r w:rsidRPr="00CD6D4D">
        <w:rPr>
          <w:rFonts w:ascii="Calibri" w:hAnsi="Calibri" w:cs="Calibri"/>
          <w:i/>
          <w:noProof/>
          <w:sz w:val="22"/>
        </w:rPr>
        <w:t>Journal of Food Engineering, 79</w:t>
      </w:r>
      <w:r w:rsidRPr="00CD6D4D">
        <w:rPr>
          <w:rFonts w:ascii="Calibri" w:hAnsi="Calibri" w:cs="Calibri"/>
          <w:noProof/>
          <w:sz w:val="22"/>
        </w:rPr>
        <w:t>(2), 481-493. doi: 10.1016/j.jfoodeng.2006.02.009</w:t>
      </w:r>
      <w:bookmarkEnd w:id="15"/>
    </w:p>
    <w:p w:rsidR="00265EA8" w:rsidRPr="00CD6D4D" w:rsidRDefault="00265EA8" w:rsidP="00265EA8">
      <w:pPr>
        <w:spacing w:line="240" w:lineRule="auto"/>
        <w:rPr>
          <w:rFonts w:ascii="Calibri" w:hAnsi="Calibri" w:cs="Calibri"/>
          <w:noProof/>
          <w:sz w:val="22"/>
        </w:rPr>
      </w:pPr>
      <w:bookmarkStart w:id="16" w:name="_ENREF_16"/>
      <w:r w:rsidRPr="00CD6D4D">
        <w:rPr>
          <w:rFonts w:ascii="Calibri" w:hAnsi="Calibri" w:cs="Calibri"/>
          <w:noProof/>
          <w:sz w:val="22"/>
        </w:rPr>
        <w:t xml:space="preserve">Meng, Q. R., Fan, H. R., Chen, F., Xiao, T. C., &amp; Zhang, L. F. (2018). Preparation and characterization of Dendrobium officinale powders through superfine grinding. </w:t>
      </w:r>
      <w:r w:rsidRPr="00CD6D4D">
        <w:rPr>
          <w:rFonts w:ascii="Calibri" w:hAnsi="Calibri" w:cs="Calibri"/>
          <w:i/>
          <w:noProof/>
          <w:sz w:val="22"/>
        </w:rPr>
        <w:t>Journal of the Science of Food and Agriculture, 98</w:t>
      </w:r>
      <w:r w:rsidRPr="00CD6D4D">
        <w:rPr>
          <w:rFonts w:ascii="Calibri" w:hAnsi="Calibri" w:cs="Calibri"/>
          <w:noProof/>
          <w:sz w:val="22"/>
        </w:rPr>
        <w:t>(5), 1906-1913. doi: 10.1002/jsfa.8672</w:t>
      </w:r>
      <w:bookmarkEnd w:id="16"/>
    </w:p>
    <w:p w:rsidR="00265EA8" w:rsidRPr="00CD6D4D" w:rsidRDefault="00265EA8" w:rsidP="00265EA8">
      <w:pPr>
        <w:spacing w:line="240" w:lineRule="auto"/>
        <w:rPr>
          <w:rFonts w:ascii="Calibri" w:hAnsi="Calibri" w:cs="Calibri"/>
          <w:noProof/>
          <w:sz w:val="22"/>
        </w:rPr>
      </w:pPr>
      <w:bookmarkStart w:id="17" w:name="_ENREF_17"/>
      <w:r w:rsidRPr="00CD6D4D">
        <w:rPr>
          <w:rFonts w:ascii="Calibri" w:hAnsi="Calibri" w:cs="Calibri"/>
          <w:noProof/>
          <w:sz w:val="22"/>
        </w:rPr>
        <w:t xml:space="preserve">Moraga, G., Talens, P., Moraga, M. J., &amp; Martinez-Navarrete, N. (2011). Implication of water activity and glass transition on the mechanical and optical properties of freeze-dried apple and banana slices. </w:t>
      </w:r>
      <w:r w:rsidRPr="00CD6D4D">
        <w:rPr>
          <w:rFonts w:ascii="Calibri" w:hAnsi="Calibri" w:cs="Calibri"/>
          <w:i/>
          <w:noProof/>
          <w:sz w:val="22"/>
        </w:rPr>
        <w:t>Journal of Food Engineering, 106</w:t>
      </w:r>
      <w:r w:rsidRPr="00CD6D4D">
        <w:rPr>
          <w:rFonts w:ascii="Calibri" w:hAnsi="Calibri" w:cs="Calibri"/>
          <w:noProof/>
          <w:sz w:val="22"/>
        </w:rPr>
        <w:t>(3), 212-219. doi: 10.1016/j.jfoodeng.2011.05.009</w:t>
      </w:r>
      <w:bookmarkEnd w:id="17"/>
    </w:p>
    <w:p w:rsidR="00265EA8" w:rsidRPr="00CD6D4D" w:rsidRDefault="00265EA8" w:rsidP="00265EA8">
      <w:pPr>
        <w:spacing w:line="240" w:lineRule="auto"/>
        <w:rPr>
          <w:rFonts w:ascii="Calibri" w:hAnsi="Calibri" w:cs="Calibri"/>
          <w:noProof/>
          <w:sz w:val="22"/>
        </w:rPr>
      </w:pPr>
      <w:bookmarkStart w:id="18" w:name="_ENREF_18"/>
      <w:r w:rsidRPr="00CD6D4D">
        <w:rPr>
          <w:rFonts w:ascii="Calibri" w:hAnsi="Calibri" w:cs="Calibri"/>
          <w:noProof/>
          <w:sz w:val="22"/>
        </w:rPr>
        <w:t xml:space="preserve">Moreira, R., Chenlo, F., Sineiro, J., Sanchez, M., &amp; Arufe, S. (2016). Water sorption isotherms and air drying kinetics modelling of the brown seaweed Bifurcaria bifurcata. </w:t>
      </w:r>
      <w:r w:rsidRPr="00CD6D4D">
        <w:rPr>
          <w:rFonts w:ascii="Calibri" w:hAnsi="Calibri" w:cs="Calibri"/>
          <w:i/>
          <w:noProof/>
          <w:sz w:val="22"/>
        </w:rPr>
        <w:t>Journal of Applied Phycology, 28</w:t>
      </w:r>
      <w:r w:rsidRPr="00CD6D4D">
        <w:rPr>
          <w:rFonts w:ascii="Calibri" w:hAnsi="Calibri" w:cs="Calibri"/>
          <w:noProof/>
          <w:sz w:val="22"/>
        </w:rPr>
        <w:t>(1), 609-618. doi: 10.1007/s10811-015-0553-1</w:t>
      </w:r>
      <w:bookmarkEnd w:id="18"/>
    </w:p>
    <w:p w:rsidR="00265EA8" w:rsidRPr="00CD6D4D" w:rsidRDefault="00265EA8" w:rsidP="00265EA8">
      <w:pPr>
        <w:spacing w:line="240" w:lineRule="auto"/>
        <w:rPr>
          <w:rFonts w:ascii="Calibri" w:hAnsi="Calibri" w:cs="Calibri"/>
          <w:noProof/>
          <w:sz w:val="22"/>
        </w:rPr>
      </w:pPr>
      <w:bookmarkStart w:id="19" w:name="_ENREF_19"/>
      <w:r w:rsidRPr="00CD6D4D">
        <w:rPr>
          <w:rFonts w:ascii="Calibri" w:hAnsi="Calibri" w:cs="Calibri"/>
          <w:noProof/>
          <w:sz w:val="22"/>
        </w:rPr>
        <w:t xml:space="preserve">Moreira, R., Chenlo, F., Torres, M. D., &amp; Prieto, D. M. (2010). Water adsorption and desorption isotherms of chestnut and wheat flours. </w:t>
      </w:r>
      <w:r w:rsidRPr="00CD6D4D">
        <w:rPr>
          <w:rFonts w:ascii="Calibri" w:hAnsi="Calibri" w:cs="Calibri"/>
          <w:i/>
          <w:noProof/>
          <w:sz w:val="22"/>
        </w:rPr>
        <w:t>Industrial Crops and Products, 32</w:t>
      </w:r>
      <w:r w:rsidRPr="00CD6D4D">
        <w:rPr>
          <w:rFonts w:ascii="Calibri" w:hAnsi="Calibri" w:cs="Calibri"/>
          <w:noProof/>
          <w:sz w:val="22"/>
        </w:rPr>
        <w:t>(3), 252-257. doi: 10.1016/j.indcrop.2010.04.021</w:t>
      </w:r>
      <w:bookmarkEnd w:id="19"/>
    </w:p>
    <w:p w:rsidR="00265EA8" w:rsidRPr="00CD6D4D" w:rsidRDefault="00265EA8" w:rsidP="00265EA8">
      <w:pPr>
        <w:spacing w:line="240" w:lineRule="auto"/>
        <w:rPr>
          <w:rFonts w:ascii="Calibri" w:hAnsi="Calibri" w:cs="Calibri"/>
          <w:noProof/>
          <w:sz w:val="22"/>
        </w:rPr>
      </w:pPr>
      <w:bookmarkStart w:id="20" w:name="_ENREF_20"/>
      <w:r w:rsidRPr="00CD6D4D">
        <w:rPr>
          <w:rFonts w:ascii="Calibri" w:hAnsi="Calibri" w:cs="Calibri"/>
          <w:noProof/>
          <w:sz w:val="22"/>
        </w:rPr>
        <w:t xml:space="preserve">Mosquera, L. H., Moraga, G., &amp; Martinez-Navarrete, N. (2012). Critical water activity and critical water content of freeze-dried strawberry powder as affected by maltodextrin and arabic gum. </w:t>
      </w:r>
      <w:r w:rsidRPr="00CD6D4D">
        <w:rPr>
          <w:rFonts w:ascii="Calibri" w:hAnsi="Calibri" w:cs="Calibri"/>
          <w:i/>
          <w:noProof/>
          <w:sz w:val="22"/>
        </w:rPr>
        <w:t>Food Research International, 47</w:t>
      </w:r>
      <w:r w:rsidRPr="00CD6D4D">
        <w:rPr>
          <w:rFonts w:ascii="Calibri" w:hAnsi="Calibri" w:cs="Calibri"/>
          <w:noProof/>
          <w:sz w:val="22"/>
        </w:rPr>
        <w:t>(2), 201-206. doi: 10.1016/j.foodres.2011.05.019</w:t>
      </w:r>
      <w:bookmarkEnd w:id="20"/>
    </w:p>
    <w:p w:rsidR="00265EA8" w:rsidRPr="00CD6D4D" w:rsidRDefault="00265EA8" w:rsidP="00265EA8">
      <w:pPr>
        <w:spacing w:line="240" w:lineRule="auto"/>
        <w:rPr>
          <w:rFonts w:ascii="Calibri" w:hAnsi="Calibri" w:cs="Calibri"/>
          <w:noProof/>
          <w:sz w:val="22"/>
        </w:rPr>
      </w:pPr>
      <w:bookmarkStart w:id="21" w:name="_ENREF_21"/>
      <w:r w:rsidRPr="00CD6D4D">
        <w:rPr>
          <w:rFonts w:ascii="Calibri" w:hAnsi="Calibri" w:cs="Calibri"/>
          <w:noProof/>
          <w:sz w:val="22"/>
        </w:rPr>
        <w:t xml:space="preserve">Polatoglu, B., Bese, A. V., Kaya, M., &amp; Aktas, N. (2011). Moisture adsorption isotherms and thermodynamics properties of sucuk (Turkish dry-fermented sausage). </w:t>
      </w:r>
      <w:r w:rsidRPr="00CD6D4D">
        <w:rPr>
          <w:rFonts w:ascii="Calibri" w:hAnsi="Calibri" w:cs="Calibri"/>
          <w:i/>
          <w:noProof/>
          <w:sz w:val="22"/>
        </w:rPr>
        <w:t>Food and Bioproducts Processing, 89</w:t>
      </w:r>
      <w:r w:rsidRPr="00CD6D4D">
        <w:rPr>
          <w:rFonts w:ascii="Calibri" w:hAnsi="Calibri" w:cs="Calibri"/>
          <w:noProof/>
          <w:sz w:val="22"/>
        </w:rPr>
        <w:t>(C4), 449-456. doi: 10.1016/j.fbp.2010.06.003</w:t>
      </w:r>
      <w:bookmarkEnd w:id="21"/>
    </w:p>
    <w:p w:rsidR="00265EA8" w:rsidRPr="00CD6D4D" w:rsidRDefault="00265EA8" w:rsidP="00265EA8">
      <w:pPr>
        <w:spacing w:line="240" w:lineRule="auto"/>
        <w:rPr>
          <w:rFonts w:ascii="Calibri" w:hAnsi="Calibri" w:cs="Calibri"/>
          <w:noProof/>
          <w:sz w:val="22"/>
        </w:rPr>
      </w:pPr>
      <w:bookmarkStart w:id="22" w:name="_ENREF_22"/>
      <w:r w:rsidRPr="00CD6D4D">
        <w:rPr>
          <w:rFonts w:ascii="Calibri" w:hAnsi="Calibri" w:cs="Calibri"/>
          <w:noProof/>
          <w:sz w:val="22"/>
        </w:rPr>
        <w:t xml:space="preserve">Prokopiuk, D., Martinez-Navarrete, N., Andres, A., Chiralt, A., &amp; Cruz, G. (2010). Influence of Roasting on the Water Sorption Isotherms of Argentinean Algarroba (Prosopis alba Griseb) Pods. </w:t>
      </w:r>
      <w:r w:rsidRPr="00CD6D4D">
        <w:rPr>
          <w:rFonts w:ascii="Calibri" w:hAnsi="Calibri" w:cs="Calibri"/>
          <w:i/>
          <w:noProof/>
          <w:sz w:val="22"/>
        </w:rPr>
        <w:t>International Journal of Food Properties, 13</w:t>
      </w:r>
      <w:r w:rsidRPr="00CD6D4D">
        <w:rPr>
          <w:rFonts w:ascii="Calibri" w:hAnsi="Calibri" w:cs="Calibri"/>
          <w:noProof/>
          <w:sz w:val="22"/>
        </w:rPr>
        <w:t>(4), 692-701. doi: Pii 919615067</w:t>
      </w:r>
    </w:p>
    <w:p w:rsidR="00265EA8" w:rsidRPr="00CD6D4D" w:rsidRDefault="00265EA8" w:rsidP="00265EA8">
      <w:pPr>
        <w:spacing w:line="240" w:lineRule="auto"/>
        <w:rPr>
          <w:rFonts w:ascii="Calibri" w:hAnsi="Calibri" w:cs="Calibri"/>
          <w:noProof/>
          <w:sz w:val="22"/>
        </w:rPr>
      </w:pPr>
      <w:r w:rsidRPr="00CD6D4D">
        <w:rPr>
          <w:rFonts w:ascii="Calibri" w:hAnsi="Calibri" w:cs="Calibri"/>
          <w:noProof/>
          <w:sz w:val="22"/>
        </w:rPr>
        <w:t>10.1080/10942910902742055</w:t>
      </w:r>
      <w:bookmarkEnd w:id="22"/>
    </w:p>
    <w:p w:rsidR="00265EA8" w:rsidRPr="00CD6D4D" w:rsidRDefault="00265EA8" w:rsidP="00265EA8">
      <w:pPr>
        <w:spacing w:line="240" w:lineRule="auto"/>
        <w:rPr>
          <w:rFonts w:ascii="Calibri" w:hAnsi="Calibri" w:cs="Calibri"/>
          <w:noProof/>
          <w:sz w:val="22"/>
        </w:rPr>
      </w:pPr>
      <w:bookmarkStart w:id="23" w:name="_ENREF_23"/>
      <w:r w:rsidRPr="00CD6D4D">
        <w:rPr>
          <w:rFonts w:ascii="Calibri" w:hAnsi="Calibri" w:cs="Calibri"/>
          <w:noProof/>
          <w:sz w:val="22"/>
        </w:rPr>
        <w:t xml:space="preserve">Rahman, M. S. (2004). State diagram of date flesh using Differential Scanning Calorimetry (DSC). </w:t>
      </w:r>
      <w:r w:rsidRPr="00CD6D4D">
        <w:rPr>
          <w:rFonts w:ascii="Calibri" w:hAnsi="Calibri" w:cs="Calibri"/>
          <w:i/>
          <w:noProof/>
          <w:sz w:val="22"/>
        </w:rPr>
        <w:t>International Journal of Food Properties, 7</w:t>
      </w:r>
      <w:r w:rsidRPr="00CD6D4D">
        <w:rPr>
          <w:rFonts w:ascii="Calibri" w:hAnsi="Calibri" w:cs="Calibri"/>
          <w:noProof/>
          <w:sz w:val="22"/>
        </w:rPr>
        <w:t>(3), 407-428. doi: 10.1081/Jfp-120030050</w:t>
      </w:r>
      <w:bookmarkEnd w:id="23"/>
    </w:p>
    <w:p w:rsidR="00265EA8" w:rsidRPr="00CD6D4D" w:rsidRDefault="00265EA8" w:rsidP="00265EA8">
      <w:pPr>
        <w:spacing w:line="240" w:lineRule="auto"/>
        <w:rPr>
          <w:rFonts w:ascii="Calibri" w:hAnsi="Calibri" w:cs="Calibri"/>
          <w:noProof/>
          <w:sz w:val="22"/>
        </w:rPr>
      </w:pPr>
      <w:bookmarkStart w:id="24" w:name="_ENREF_24"/>
      <w:r w:rsidRPr="00CD6D4D">
        <w:rPr>
          <w:rFonts w:ascii="Calibri" w:hAnsi="Calibri" w:cs="Calibri"/>
          <w:noProof/>
          <w:sz w:val="22"/>
        </w:rPr>
        <w:t xml:space="preserve">Rahman, M. S. (2006). State diagram of foods: Its potential use in food processing and product stability. </w:t>
      </w:r>
      <w:r w:rsidRPr="00CD6D4D">
        <w:rPr>
          <w:rFonts w:ascii="Calibri" w:hAnsi="Calibri" w:cs="Calibri"/>
          <w:i/>
          <w:noProof/>
          <w:sz w:val="22"/>
        </w:rPr>
        <w:t>Trends in Food Science &amp; Technology, 17</w:t>
      </w:r>
      <w:r w:rsidRPr="00CD6D4D">
        <w:rPr>
          <w:rFonts w:ascii="Calibri" w:hAnsi="Calibri" w:cs="Calibri"/>
          <w:noProof/>
          <w:sz w:val="22"/>
        </w:rPr>
        <w:t>(3), 129-141. doi: 10.1016/tifs.2005.09.009</w:t>
      </w:r>
      <w:bookmarkEnd w:id="24"/>
    </w:p>
    <w:p w:rsidR="00265EA8" w:rsidRPr="00CD6D4D" w:rsidRDefault="00265EA8" w:rsidP="00265EA8">
      <w:pPr>
        <w:spacing w:line="240" w:lineRule="auto"/>
        <w:rPr>
          <w:rFonts w:ascii="Calibri" w:hAnsi="Calibri" w:cs="Calibri"/>
          <w:noProof/>
          <w:sz w:val="22"/>
        </w:rPr>
      </w:pPr>
      <w:bookmarkStart w:id="25" w:name="_ENREF_25"/>
      <w:r w:rsidRPr="00CD6D4D">
        <w:rPr>
          <w:rFonts w:ascii="Calibri" w:hAnsi="Calibri" w:cs="Calibri"/>
          <w:noProof/>
          <w:sz w:val="22"/>
        </w:rPr>
        <w:t xml:space="preserve">Rivera, W., Velasco, X., Galvez, C., Rincon, C., Rosales, A., &amp; Arango, P. (2011). Effect of the roasting process on glass transition and phase transition of Colombian Arabic coffee beans. </w:t>
      </w:r>
      <w:r w:rsidRPr="00CD6D4D">
        <w:rPr>
          <w:rFonts w:ascii="Calibri" w:hAnsi="Calibri" w:cs="Calibri"/>
          <w:i/>
          <w:noProof/>
          <w:sz w:val="22"/>
        </w:rPr>
        <w:t>11th International Congress on Engineering and Food (Icef11), 1</w:t>
      </w:r>
      <w:r w:rsidRPr="00CD6D4D">
        <w:rPr>
          <w:rFonts w:ascii="Calibri" w:hAnsi="Calibri" w:cs="Calibri"/>
          <w:noProof/>
          <w:sz w:val="22"/>
        </w:rPr>
        <w:t>, 385-390. doi: 10.1016/j.profoo.2011.09.059</w:t>
      </w:r>
      <w:bookmarkEnd w:id="25"/>
    </w:p>
    <w:p w:rsidR="00265EA8" w:rsidRPr="00CD6D4D" w:rsidRDefault="00265EA8" w:rsidP="00265EA8">
      <w:pPr>
        <w:spacing w:line="240" w:lineRule="auto"/>
        <w:rPr>
          <w:rFonts w:ascii="Calibri" w:hAnsi="Calibri" w:cs="Calibri"/>
          <w:noProof/>
          <w:sz w:val="22"/>
        </w:rPr>
      </w:pPr>
      <w:bookmarkStart w:id="26" w:name="_ENREF_26"/>
      <w:r w:rsidRPr="00CD6D4D">
        <w:rPr>
          <w:rFonts w:ascii="Calibri" w:hAnsi="Calibri" w:cs="Calibri"/>
          <w:noProof/>
          <w:sz w:val="22"/>
        </w:rPr>
        <w:t xml:space="preserve">Roos, Y. H., Karel, M., &amp; Kokini, J. L. (1996). Glass transitions in low-moisture and frozen foods: Effects on shelf life and quality. </w:t>
      </w:r>
      <w:r w:rsidRPr="00CD6D4D">
        <w:rPr>
          <w:rFonts w:ascii="Calibri" w:hAnsi="Calibri" w:cs="Calibri"/>
          <w:i/>
          <w:noProof/>
          <w:sz w:val="22"/>
        </w:rPr>
        <w:t>Food Technology, 50</w:t>
      </w:r>
      <w:r w:rsidRPr="00CD6D4D">
        <w:rPr>
          <w:rFonts w:ascii="Calibri" w:hAnsi="Calibri" w:cs="Calibri"/>
          <w:noProof/>
          <w:sz w:val="22"/>
        </w:rPr>
        <w:t xml:space="preserve">(11), 95-108. </w:t>
      </w:r>
      <w:bookmarkEnd w:id="26"/>
    </w:p>
    <w:p w:rsidR="00265EA8" w:rsidRPr="00CD6D4D" w:rsidRDefault="00265EA8" w:rsidP="00265EA8">
      <w:pPr>
        <w:spacing w:line="240" w:lineRule="auto"/>
        <w:rPr>
          <w:rFonts w:ascii="Calibri" w:hAnsi="Calibri" w:cs="Calibri"/>
          <w:noProof/>
          <w:sz w:val="22"/>
        </w:rPr>
      </w:pPr>
      <w:bookmarkStart w:id="27" w:name="_ENREF_27"/>
      <w:r w:rsidRPr="00CD6D4D">
        <w:rPr>
          <w:rFonts w:ascii="Calibri" w:hAnsi="Calibri" w:cs="Calibri"/>
          <w:noProof/>
          <w:sz w:val="22"/>
        </w:rPr>
        <w:t xml:space="preserve">Sahin, H., Topuz, A., Pischetsrieder, M., &amp; Ozdemir, F. (2009). Effect of roasting process on phenolic, antioxidant and browning properties of carob powder. </w:t>
      </w:r>
      <w:r w:rsidRPr="00CD6D4D">
        <w:rPr>
          <w:rFonts w:ascii="Calibri" w:hAnsi="Calibri" w:cs="Calibri"/>
          <w:i/>
          <w:noProof/>
          <w:sz w:val="22"/>
        </w:rPr>
        <w:t>European Food Research and Technology, 230</w:t>
      </w:r>
      <w:r w:rsidRPr="00CD6D4D">
        <w:rPr>
          <w:rFonts w:ascii="Calibri" w:hAnsi="Calibri" w:cs="Calibri"/>
          <w:noProof/>
          <w:sz w:val="22"/>
        </w:rPr>
        <w:t>(1), 155-161. doi: 10.1007/s00217-009-1152-7</w:t>
      </w:r>
      <w:bookmarkEnd w:id="27"/>
    </w:p>
    <w:p w:rsidR="00265EA8" w:rsidRPr="00CD6D4D" w:rsidRDefault="00265EA8" w:rsidP="00265EA8">
      <w:pPr>
        <w:spacing w:line="240" w:lineRule="auto"/>
        <w:rPr>
          <w:rFonts w:ascii="Calibri" w:hAnsi="Calibri" w:cs="Calibri"/>
          <w:noProof/>
          <w:sz w:val="22"/>
        </w:rPr>
      </w:pPr>
      <w:bookmarkStart w:id="28" w:name="_ENREF_28"/>
      <w:r w:rsidRPr="00CD6D4D">
        <w:rPr>
          <w:rFonts w:ascii="Calibri" w:hAnsi="Calibri" w:cs="Calibri"/>
          <w:noProof/>
          <w:sz w:val="22"/>
        </w:rPr>
        <w:t xml:space="preserve">Shi, Q. L., Lin, W. W., Zhao, Y., &amp; Zhang, P. P. (2015). Thermal characteristics and state diagram of Penaeus vannamei meat with and without maltodextrin addition. </w:t>
      </w:r>
      <w:r w:rsidRPr="00CD6D4D">
        <w:rPr>
          <w:rFonts w:ascii="Calibri" w:hAnsi="Calibri" w:cs="Calibri"/>
          <w:i/>
          <w:noProof/>
          <w:sz w:val="22"/>
        </w:rPr>
        <w:t>Thermochimica Acta, 616</w:t>
      </w:r>
      <w:r w:rsidRPr="00CD6D4D">
        <w:rPr>
          <w:rFonts w:ascii="Calibri" w:hAnsi="Calibri" w:cs="Calibri"/>
          <w:noProof/>
          <w:sz w:val="22"/>
        </w:rPr>
        <w:t>, 92-99. doi: 10.1016/j.tca.2015.08.016</w:t>
      </w:r>
      <w:bookmarkEnd w:id="28"/>
    </w:p>
    <w:p w:rsidR="00265EA8" w:rsidRPr="00CD6D4D" w:rsidRDefault="00265EA8" w:rsidP="00265EA8">
      <w:pPr>
        <w:spacing w:line="240" w:lineRule="auto"/>
        <w:rPr>
          <w:rFonts w:ascii="Calibri" w:hAnsi="Calibri" w:cs="Calibri"/>
          <w:noProof/>
          <w:sz w:val="22"/>
        </w:rPr>
      </w:pPr>
      <w:bookmarkStart w:id="29" w:name="_ENREF_29"/>
      <w:r w:rsidRPr="00CD6D4D">
        <w:rPr>
          <w:rFonts w:ascii="Calibri" w:hAnsi="Calibri" w:cs="Calibri"/>
          <w:noProof/>
          <w:sz w:val="22"/>
        </w:rPr>
        <w:t xml:space="preserve">Silva, E. K., Borges, S. V., da Costa, J. M. G., &amp; Queiroz, F. (2015). Thermodynamic properties, kinetics and adsorption mechanisms of Swiss cheese bioaroma powder. </w:t>
      </w:r>
      <w:r w:rsidRPr="00CD6D4D">
        <w:rPr>
          <w:rFonts w:ascii="Calibri" w:hAnsi="Calibri" w:cs="Calibri"/>
          <w:i/>
          <w:noProof/>
          <w:sz w:val="22"/>
        </w:rPr>
        <w:t>Powder Technology, 272</w:t>
      </w:r>
      <w:r w:rsidRPr="00CD6D4D">
        <w:rPr>
          <w:rFonts w:ascii="Calibri" w:hAnsi="Calibri" w:cs="Calibri"/>
          <w:noProof/>
          <w:sz w:val="22"/>
        </w:rPr>
        <w:t>, 181-188. doi: 10.1016/j.powtec.2014.12.002</w:t>
      </w:r>
      <w:bookmarkEnd w:id="29"/>
    </w:p>
    <w:p w:rsidR="00265EA8" w:rsidRPr="00CD6D4D" w:rsidRDefault="00265EA8" w:rsidP="00265EA8">
      <w:pPr>
        <w:spacing w:line="240" w:lineRule="auto"/>
        <w:rPr>
          <w:rFonts w:ascii="Calibri" w:hAnsi="Calibri" w:cs="Calibri"/>
          <w:noProof/>
          <w:sz w:val="22"/>
        </w:rPr>
      </w:pPr>
      <w:bookmarkStart w:id="30" w:name="_ENREF_30"/>
      <w:r w:rsidRPr="00CD6D4D">
        <w:rPr>
          <w:rFonts w:ascii="Calibri" w:hAnsi="Calibri" w:cs="Calibri"/>
          <w:noProof/>
          <w:sz w:val="22"/>
        </w:rPr>
        <w:t xml:space="preserve">Stavrou, I. J., Christou, A., &amp; Kapnissi-Christodoulou, C. P. (2018). Polyphenols in carobs: A review on their composition, antioxidant capacity and cytotoxic effects, and health impact. </w:t>
      </w:r>
      <w:r w:rsidRPr="00CD6D4D">
        <w:rPr>
          <w:rFonts w:ascii="Calibri" w:hAnsi="Calibri" w:cs="Calibri"/>
          <w:i/>
          <w:noProof/>
          <w:sz w:val="22"/>
        </w:rPr>
        <w:t>Food Chemistry, 269</w:t>
      </w:r>
      <w:r w:rsidRPr="00CD6D4D">
        <w:rPr>
          <w:rFonts w:ascii="Calibri" w:hAnsi="Calibri" w:cs="Calibri"/>
          <w:noProof/>
          <w:sz w:val="22"/>
        </w:rPr>
        <w:t>, 355-374. doi: 10.1016/j.foodchem.2018.06.152</w:t>
      </w:r>
      <w:bookmarkEnd w:id="30"/>
    </w:p>
    <w:p w:rsidR="00265EA8" w:rsidRPr="00CD6D4D" w:rsidRDefault="00265EA8" w:rsidP="00265EA8">
      <w:pPr>
        <w:spacing w:line="240" w:lineRule="auto"/>
        <w:rPr>
          <w:rFonts w:ascii="Calibri" w:hAnsi="Calibri" w:cs="Calibri"/>
          <w:noProof/>
          <w:sz w:val="22"/>
        </w:rPr>
      </w:pPr>
      <w:bookmarkStart w:id="31" w:name="_ENREF_31"/>
      <w:r w:rsidRPr="00CD6D4D">
        <w:rPr>
          <w:rFonts w:ascii="Calibri" w:hAnsi="Calibri" w:cs="Calibri"/>
          <w:noProof/>
          <w:sz w:val="22"/>
        </w:rPr>
        <w:t xml:space="preserve">Sun, B. S., Ricardo-da-Silva, J. M., &amp; Spranger, I. (1998). Critical factors of vanillin assay for catechins and proanthocyanidins. </w:t>
      </w:r>
      <w:r w:rsidRPr="00CD6D4D">
        <w:rPr>
          <w:rFonts w:ascii="Calibri" w:hAnsi="Calibri" w:cs="Calibri"/>
          <w:i/>
          <w:noProof/>
          <w:sz w:val="22"/>
        </w:rPr>
        <w:t>Journal of Agricultural and Food Chemistry, 46</w:t>
      </w:r>
      <w:r w:rsidRPr="00CD6D4D">
        <w:rPr>
          <w:rFonts w:ascii="Calibri" w:hAnsi="Calibri" w:cs="Calibri"/>
          <w:noProof/>
          <w:sz w:val="22"/>
        </w:rPr>
        <w:t>(10), 4267-4274. doi: Doi 10.1021/Jf980366j</w:t>
      </w:r>
      <w:bookmarkEnd w:id="31"/>
    </w:p>
    <w:p w:rsidR="00265EA8" w:rsidRPr="00CD6D4D" w:rsidRDefault="00265EA8" w:rsidP="00265EA8">
      <w:pPr>
        <w:spacing w:line="240" w:lineRule="auto"/>
        <w:rPr>
          <w:rFonts w:ascii="Calibri" w:hAnsi="Calibri" w:cs="Calibri"/>
          <w:noProof/>
          <w:sz w:val="22"/>
        </w:rPr>
      </w:pPr>
      <w:bookmarkStart w:id="32" w:name="_ENREF_32"/>
      <w:r w:rsidRPr="00CD6D4D">
        <w:rPr>
          <w:rFonts w:ascii="Calibri" w:hAnsi="Calibri" w:cs="Calibri"/>
          <w:noProof/>
          <w:sz w:val="22"/>
        </w:rPr>
        <w:t xml:space="preserve">Telis, V. R. N., &amp; Sobral, P. J. A. (2001). Glass transitions and state diagram for freeze-dried pineapple. </w:t>
      </w:r>
      <w:r w:rsidRPr="00CD6D4D">
        <w:rPr>
          <w:rFonts w:ascii="Calibri" w:hAnsi="Calibri" w:cs="Calibri"/>
          <w:i/>
          <w:noProof/>
          <w:sz w:val="22"/>
        </w:rPr>
        <w:t>Lebensmittel-Wissenschaft Und-Technologie-Food Science and Technology, 34</w:t>
      </w:r>
      <w:r w:rsidRPr="00CD6D4D">
        <w:rPr>
          <w:rFonts w:ascii="Calibri" w:hAnsi="Calibri" w:cs="Calibri"/>
          <w:noProof/>
          <w:sz w:val="22"/>
        </w:rPr>
        <w:t>(4), 199-205. doi: 10.1006/fstl.2000.0685</w:t>
      </w:r>
      <w:bookmarkEnd w:id="32"/>
    </w:p>
    <w:p w:rsidR="00265EA8" w:rsidRPr="00CD6D4D" w:rsidRDefault="00265EA8" w:rsidP="00265EA8">
      <w:pPr>
        <w:spacing w:line="240" w:lineRule="auto"/>
        <w:rPr>
          <w:rFonts w:ascii="Calibri" w:hAnsi="Calibri" w:cs="Calibri"/>
          <w:noProof/>
          <w:sz w:val="22"/>
        </w:rPr>
      </w:pPr>
      <w:bookmarkStart w:id="33" w:name="_ENREF_33"/>
      <w:r w:rsidRPr="00CD6D4D">
        <w:rPr>
          <w:rFonts w:ascii="Calibri" w:hAnsi="Calibri" w:cs="Calibri"/>
          <w:noProof/>
          <w:sz w:val="22"/>
        </w:rPr>
        <w:t xml:space="preserve">Tonon, R. V., Baroni, A. F., Brabet, C., Gibert, O., Pallet, D., &amp; Hubinger, M. D. (2009). Water sorption and glass transition temperature of spray dried acai (Euterpe oleracea Mart.) juice. </w:t>
      </w:r>
      <w:r w:rsidRPr="00CD6D4D">
        <w:rPr>
          <w:rFonts w:ascii="Calibri" w:hAnsi="Calibri" w:cs="Calibri"/>
          <w:i/>
          <w:noProof/>
          <w:sz w:val="22"/>
        </w:rPr>
        <w:t>Journal of Food Engineering, 94</w:t>
      </w:r>
      <w:r w:rsidRPr="00CD6D4D">
        <w:rPr>
          <w:rFonts w:ascii="Calibri" w:hAnsi="Calibri" w:cs="Calibri"/>
          <w:noProof/>
          <w:sz w:val="22"/>
        </w:rPr>
        <w:t>(3-4), 215-221. doi: 10.1016/j.jfoodeng.2009.03.009</w:t>
      </w:r>
      <w:bookmarkEnd w:id="33"/>
    </w:p>
    <w:p w:rsidR="00265EA8" w:rsidRPr="00CD6D4D" w:rsidRDefault="00265EA8" w:rsidP="00265EA8">
      <w:pPr>
        <w:spacing w:line="240" w:lineRule="auto"/>
        <w:rPr>
          <w:rFonts w:ascii="Calibri" w:hAnsi="Calibri" w:cs="Calibri"/>
          <w:noProof/>
          <w:sz w:val="22"/>
        </w:rPr>
      </w:pPr>
      <w:bookmarkStart w:id="34" w:name="_ENREF_34"/>
      <w:r w:rsidRPr="00CD6D4D">
        <w:rPr>
          <w:rFonts w:ascii="Calibri" w:hAnsi="Calibri" w:cs="Calibri"/>
          <w:noProof/>
          <w:sz w:val="22"/>
        </w:rPr>
        <w:t xml:space="preserve">Torres, M. D., Moreira, R., Chenlo, F., &amp; Vazquez, M. J. (2012). Water adsorption isotherms of carboxymethyl cellulose, guar, locust bean, tragacanth and xanthan gums. </w:t>
      </w:r>
      <w:r w:rsidRPr="00CD6D4D">
        <w:rPr>
          <w:rFonts w:ascii="Calibri" w:hAnsi="Calibri" w:cs="Calibri"/>
          <w:i/>
          <w:noProof/>
          <w:sz w:val="22"/>
        </w:rPr>
        <w:t>Carbohydrate Polymers, 89</w:t>
      </w:r>
      <w:r w:rsidRPr="00CD6D4D">
        <w:rPr>
          <w:rFonts w:ascii="Calibri" w:hAnsi="Calibri" w:cs="Calibri"/>
          <w:noProof/>
          <w:sz w:val="22"/>
        </w:rPr>
        <w:t>(2), 592-598. doi: 10.1016/j.carbpol.2012.03.055</w:t>
      </w:r>
      <w:bookmarkEnd w:id="34"/>
    </w:p>
    <w:p w:rsidR="00265EA8" w:rsidRPr="00CD6D4D" w:rsidRDefault="00265EA8" w:rsidP="00265EA8">
      <w:pPr>
        <w:spacing w:line="240" w:lineRule="auto"/>
        <w:rPr>
          <w:rFonts w:ascii="Calibri" w:hAnsi="Calibri" w:cs="Calibri"/>
          <w:noProof/>
          <w:sz w:val="22"/>
        </w:rPr>
      </w:pPr>
      <w:bookmarkStart w:id="35" w:name="_ENREF_35"/>
      <w:r w:rsidRPr="00CD6D4D">
        <w:rPr>
          <w:rFonts w:ascii="Calibri" w:hAnsi="Calibri" w:cs="Calibri"/>
          <w:noProof/>
          <w:sz w:val="22"/>
        </w:rPr>
        <w:t xml:space="preserve">Turfani, V., Narducci, V., Durazzo, A., Galli, V., &amp; Carcea, M. (2017). Technological, nutritional and functional properties of wheat bread enriched with lentil or carob flours. </w:t>
      </w:r>
      <w:r w:rsidRPr="00CD6D4D">
        <w:rPr>
          <w:rFonts w:ascii="Calibri" w:hAnsi="Calibri" w:cs="Calibri"/>
          <w:i/>
          <w:noProof/>
          <w:sz w:val="22"/>
        </w:rPr>
        <w:t>Lwt-Food Science and Technology, 78</w:t>
      </w:r>
      <w:r w:rsidRPr="00CD6D4D">
        <w:rPr>
          <w:rFonts w:ascii="Calibri" w:hAnsi="Calibri" w:cs="Calibri"/>
          <w:noProof/>
          <w:sz w:val="22"/>
        </w:rPr>
        <w:t>, 361-366. doi: 10.1016/j.iwt.2016.12.030</w:t>
      </w:r>
      <w:bookmarkEnd w:id="35"/>
    </w:p>
    <w:p w:rsidR="00265EA8" w:rsidRPr="00CD6D4D" w:rsidRDefault="00265EA8" w:rsidP="00265EA8">
      <w:pPr>
        <w:spacing w:line="240" w:lineRule="auto"/>
        <w:rPr>
          <w:rFonts w:ascii="Calibri" w:hAnsi="Calibri" w:cs="Calibri"/>
          <w:noProof/>
          <w:sz w:val="22"/>
        </w:rPr>
      </w:pPr>
      <w:bookmarkStart w:id="36" w:name="_ENREF_36"/>
      <w:r w:rsidRPr="00CD6D4D">
        <w:rPr>
          <w:rFonts w:ascii="Calibri" w:hAnsi="Calibri" w:cs="Calibri"/>
          <w:noProof/>
          <w:sz w:val="22"/>
        </w:rPr>
        <w:t xml:space="preserve">Vigano, J., Azuara, E., Telis, V. R. N., Beristain, C. I., Jimenez, M., &amp; Telis-Romero, J. (2012). Role of enthalpy and entropy in moisture sorption behavior of pineapple pulp powder produced by different drying methods. </w:t>
      </w:r>
      <w:r w:rsidRPr="00CD6D4D">
        <w:rPr>
          <w:rFonts w:ascii="Calibri" w:hAnsi="Calibri" w:cs="Calibri"/>
          <w:i/>
          <w:noProof/>
          <w:sz w:val="22"/>
        </w:rPr>
        <w:t>Thermochimica Acta, 528</w:t>
      </w:r>
      <w:r w:rsidRPr="00CD6D4D">
        <w:rPr>
          <w:rFonts w:ascii="Calibri" w:hAnsi="Calibri" w:cs="Calibri"/>
          <w:noProof/>
          <w:sz w:val="22"/>
        </w:rPr>
        <w:t>, 63-71. doi: 10.1016/j.tca.2011.11.011</w:t>
      </w:r>
      <w:bookmarkEnd w:id="36"/>
    </w:p>
    <w:p w:rsidR="00265EA8" w:rsidRPr="00CD6D4D" w:rsidRDefault="00265EA8" w:rsidP="00265EA8">
      <w:pPr>
        <w:spacing w:line="240" w:lineRule="auto"/>
        <w:rPr>
          <w:rFonts w:ascii="Calibri" w:hAnsi="Calibri" w:cs="Calibri"/>
          <w:noProof/>
          <w:sz w:val="22"/>
        </w:rPr>
      </w:pPr>
      <w:bookmarkStart w:id="37" w:name="_ENREF_37"/>
      <w:r w:rsidRPr="00CD6D4D">
        <w:rPr>
          <w:rFonts w:ascii="Calibri" w:hAnsi="Calibri" w:cs="Calibri"/>
          <w:noProof/>
          <w:sz w:val="22"/>
        </w:rPr>
        <w:t xml:space="preserve">Yousif, A. K., &amp; Alghzawi, H. M. (2000). Processing and characterization of carob powder. </w:t>
      </w:r>
      <w:r w:rsidRPr="00CD6D4D">
        <w:rPr>
          <w:rFonts w:ascii="Calibri" w:hAnsi="Calibri" w:cs="Calibri"/>
          <w:i/>
          <w:noProof/>
          <w:sz w:val="22"/>
        </w:rPr>
        <w:t>Food Chemistry, 69</w:t>
      </w:r>
      <w:r w:rsidRPr="00CD6D4D">
        <w:rPr>
          <w:rFonts w:ascii="Calibri" w:hAnsi="Calibri" w:cs="Calibri"/>
          <w:noProof/>
          <w:sz w:val="22"/>
        </w:rPr>
        <w:t>(3), 283-287. doi: Doi 10.1016/S0308-8146(99)00265-4</w:t>
      </w:r>
      <w:bookmarkEnd w:id="37"/>
    </w:p>
    <w:p w:rsidR="00265EA8" w:rsidRPr="00CD6D4D" w:rsidRDefault="00265EA8" w:rsidP="00265EA8">
      <w:pPr>
        <w:spacing w:line="240" w:lineRule="auto"/>
        <w:rPr>
          <w:rFonts w:ascii="Calibri" w:hAnsi="Calibri" w:cs="Calibri"/>
          <w:noProof/>
          <w:sz w:val="22"/>
        </w:rPr>
      </w:pPr>
      <w:bookmarkStart w:id="38" w:name="_ENREF_38"/>
      <w:r w:rsidRPr="00CD6D4D">
        <w:rPr>
          <w:rFonts w:ascii="Calibri" w:hAnsi="Calibri" w:cs="Calibri"/>
          <w:noProof/>
          <w:sz w:val="22"/>
        </w:rPr>
        <w:t xml:space="preserve">Zhang, Z. P., Song, H. G., Peng, Z., Luo, Q. N., Ming, J., &amp; Zhao, G. H. (2012). Characterization of stipe and cap powders of mushroom (Lentinus edodes) prepared by different grinding methods. </w:t>
      </w:r>
      <w:r w:rsidRPr="00CD6D4D">
        <w:rPr>
          <w:rFonts w:ascii="Calibri" w:hAnsi="Calibri" w:cs="Calibri"/>
          <w:i/>
          <w:noProof/>
          <w:sz w:val="22"/>
        </w:rPr>
        <w:t>Journal of Food Engineering, 109</w:t>
      </w:r>
      <w:r w:rsidRPr="00CD6D4D">
        <w:rPr>
          <w:rFonts w:ascii="Calibri" w:hAnsi="Calibri" w:cs="Calibri"/>
          <w:noProof/>
          <w:sz w:val="22"/>
        </w:rPr>
        <w:t>(3), 406-413. doi: 10.1016/j.jfoodeng.2011.11.007</w:t>
      </w:r>
      <w:bookmarkEnd w:id="38"/>
    </w:p>
    <w:p w:rsidR="00265EA8" w:rsidRPr="00CD6D4D" w:rsidRDefault="00265EA8" w:rsidP="00265EA8">
      <w:pPr>
        <w:spacing w:line="240" w:lineRule="auto"/>
        <w:rPr>
          <w:rFonts w:ascii="Calibri" w:hAnsi="Calibri" w:cs="Calibri"/>
          <w:noProof/>
          <w:sz w:val="22"/>
        </w:rPr>
      </w:pPr>
    </w:p>
    <w:p w:rsidR="0001269F" w:rsidRPr="00CD6D4D" w:rsidRDefault="00016946" w:rsidP="0001269F">
      <w:pPr>
        <w:ind w:left="0" w:firstLine="0"/>
      </w:pPr>
      <w:r w:rsidRPr="00CD6D4D">
        <w:fldChar w:fldCharType="end"/>
      </w:r>
    </w:p>
    <w:p w:rsidR="0001269F" w:rsidRPr="00CD6D4D" w:rsidRDefault="0001269F">
      <w:r w:rsidRPr="00CD6D4D">
        <w:br w:type="page"/>
      </w:r>
    </w:p>
    <w:p w:rsidR="0001269F" w:rsidRPr="00CD6D4D" w:rsidRDefault="0001269F" w:rsidP="0001269F">
      <w:r w:rsidRPr="00CD6D4D">
        <w:rPr>
          <w:b/>
        </w:rPr>
        <w:t>Fig. 1</w:t>
      </w:r>
      <w:r w:rsidRPr="00CD6D4D">
        <w:t xml:space="preserve"> Equilibrium moisture content vs. water activity and moisture adsorption isotherms fitted by GAB equation  (continuous lines) of A) unroasted and B) roasted carob powder at 15 °C (Δ), 25 °C (</w:t>
      </w:r>
      <w:r w:rsidRPr="00CD6D4D">
        <w:rPr>
          <w:sz w:val="28"/>
          <w:szCs w:val="28"/>
        </w:rPr>
        <w:t>□</w:t>
      </w:r>
      <w:r w:rsidRPr="00CD6D4D">
        <w:t>) and 40 °C (</w:t>
      </w:r>
      <w:r w:rsidRPr="00CD6D4D">
        <w:rPr>
          <w:sz w:val="28"/>
          <w:szCs w:val="28"/>
        </w:rPr>
        <w:t>○</w:t>
      </w:r>
      <w:r w:rsidRPr="00CD6D4D">
        <w:t>). Vertical bars represent standard deviation of replicates (</w:t>
      </w:r>
      <w:r w:rsidRPr="00CD6D4D">
        <w:rPr>
          <w:i/>
        </w:rPr>
        <w:t>n</w:t>
      </w:r>
      <w:r w:rsidRPr="00CD6D4D">
        <w:t>=3)</w:t>
      </w:r>
    </w:p>
    <w:p w:rsidR="0001269F" w:rsidRPr="00CD6D4D" w:rsidRDefault="0001269F" w:rsidP="0001269F"/>
    <w:p w:rsidR="0001269F" w:rsidRPr="00CD6D4D" w:rsidRDefault="0001269F" w:rsidP="0001269F">
      <w:r w:rsidRPr="00CD6D4D">
        <w:rPr>
          <w:b/>
        </w:rPr>
        <w:t>Fig. 2</w:t>
      </w:r>
      <w:r w:rsidRPr="00CD6D4D">
        <w:t xml:space="preserve"> Net isosteric heat A) and differential entropy B) of unroasted (</w:t>
      </w:r>
      <w:r w:rsidRPr="00CD6D4D">
        <w:rPr>
          <w:sz w:val="28"/>
          <w:szCs w:val="28"/>
        </w:rPr>
        <w:t>□</w:t>
      </w:r>
      <w:r w:rsidRPr="00CD6D4D">
        <w:t>) and roasted (</w:t>
      </w:r>
      <w:r w:rsidRPr="00CD6D4D">
        <w:rPr>
          <w:sz w:val="28"/>
          <w:szCs w:val="28"/>
        </w:rPr>
        <w:t>○</w:t>
      </w:r>
      <w:r w:rsidRPr="00CD6D4D">
        <w:t>) carob powder adsorption vs. the moisture content</w:t>
      </w:r>
    </w:p>
    <w:p w:rsidR="0001269F" w:rsidRPr="00CD6D4D" w:rsidRDefault="0001269F" w:rsidP="0001269F"/>
    <w:p w:rsidR="0001269F" w:rsidRPr="00CD6D4D" w:rsidRDefault="0001269F" w:rsidP="0001269F">
      <w:r w:rsidRPr="00CD6D4D">
        <w:rPr>
          <w:b/>
        </w:rPr>
        <w:t>Fig. 3</w:t>
      </w:r>
      <w:r w:rsidRPr="00CD6D4D">
        <w:t xml:space="preserve"> Integral enthalpy (A) and integral entropy (B) of unroasted (</w:t>
      </w:r>
      <w:r w:rsidRPr="00CD6D4D">
        <w:rPr>
          <w:sz w:val="28"/>
          <w:szCs w:val="28"/>
        </w:rPr>
        <w:t>■</w:t>
      </w:r>
      <w:r w:rsidRPr="00CD6D4D">
        <w:t>) and roasted (</w:t>
      </w:r>
      <w:r w:rsidRPr="00CD6D4D">
        <w:rPr>
          <w:sz w:val="28"/>
          <w:szCs w:val="28"/>
        </w:rPr>
        <w:t>○</w:t>
      </w:r>
      <w:r w:rsidRPr="00CD6D4D">
        <w:t>) carob powder adsorption vs. the moisture content.</w:t>
      </w:r>
    </w:p>
    <w:p w:rsidR="0001269F" w:rsidRPr="00CD6D4D" w:rsidRDefault="0001269F" w:rsidP="0001269F"/>
    <w:p w:rsidR="001B313D" w:rsidRPr="00CD6D4D" w:rsidRDefault="0001269F" w:rsidP="00457870">
      <w:r w:rsidRPr="00CD6D4D">
        <w:rPr>
          <w:b/>
        </w:rPr>
        <w:t>Fig. 4</w:t>
      </w:r>
      <w:r w:rsidRPr="00CD6D4D">
        <w:t xml:space="preserve"> Variation of glass transition temperature (</w:t>
      </w:r>
      <w:r w:rsidRPr="00CD6D4D">
        <w:rPr>
          <w:i/>
        </w:rPr>
        <w:t>T</w:t>
      </w:r>
      <w:r w:rsidRPr="00CD6D4D">
        <w:rPr>
          <w:i/>
          <w:vertAlign w:val="subscript"/>
        </w:rPr>
        <w:t>g</w:t>
      </w:r>
      <w:r w:rsidRPr="00CD6D4D">
        <w:t>) and moisture content with water activity for roasted (A) and unroasted (B) carob powders</w:t>
      </w:r>
    </w:p>
    <w:sectPr w:rsidR="001B313D" w:rsidRPr="00CD6D4D" w:rsidSect="009122AF">
      <w:footerReference w:type="default" r:id="rId26"/>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1ADE" w:rsidRDefault="008D1ADE" w:rsidP="004A3F2A">
      <w:pPr>
        <w:spacing w:line="240" w:lineRule="auto"/>
      </w:pPr>
      <w:r>
        <w:separator/>
      </w:r>
    </w:p>
  </w:endnote>
  <w:endnote w:type="continuationSeparator" w:id="0">
    <w:p w:rsidR="008D1ADE" w:rsidRDefault="008D1ADE" w:rsidP="004A3F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55274"/>
      <w:docPartObj>
        <w:docPartGallery w:val="Page Numbers (Bottom of Page)"/>
        <w:docPartUnique/>
      </w:docPartObj>
    </w:sdtPr>
    <w:sdtEndPr/>
    <w:sdtContent>
      <w:p w:rsidR="00961D0C" w:rsidRDefault="00961D0C">
        <w:pPr>
          <w:pStyle w:val="Zpat"/>
          <w:jc w:val="center"/>
        </w:pPr>
        <w:r>
          <w:fldChar w:fldCharType="begin"/>
        </w:r>
        <w:r>
          <w:instrText xml:space="preserve"> PAGE   \* MERGEFORMAT </w:instrText>
        </w:r>
        <w:r>
          <w:fldChar w:fldCharType="separate"/>
        </w:r>
        <w:r w:rsidR="00247761">
          <w:rPr>
            <w:noProof/>
          </w:rPr>
          <w:t>1</w:t>
        </w:r>
        <w:r>
          <w:rPr>
            <w:noProof/>
          </w:rPr>
          <w:fldChar w:fldCharType="end"/>
        </w:r>
      </w:p>
    </w:sdtContent>
  </w:sdt>
  <w:p w:rsidR="00961D0C" w:rsidRDefault="00961D0C">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1ADE" w:rsidRDefault="008D1ADE" w:rsidP="004A3F2A">
      <w:pPr>
        <w:spacing w:line="240" w:lineRule="auto"/>
      </w:pPr>
      <w:r>
        <w:separator/>
      </w:r>
    </w:p>
  </w:footnote>
  <w:footnote w:type="continuationSeparator" w:id="0">
    <w:p w:rsidR="008D1ADE" w:rsidRDefault="008D1ADE" w:rsidP="004A3F2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284564"/>
    <w:multiLevelType w:val="multilevel"/>
    <w:tmpl w:val="874CFE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08"/>
  <w:hyphenationZone w:val="425"/>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25ztfzzfvd0sme2z95x59wv05aavte25ddt&quot;&gt;My EndNote Library&lt;record-ids&gt;&lt;item&gt;1011&lt;/item&gt;&lt;item&gt;1033&lt;/item&gt;&lt;item&gt;1034&lt;/item&gt;&lt;item&gt;1035&lt;/item&gt;&lt;item&gt;1150&lt;/item&gt;&lt;item&gt;1213&lt;/item&gt;&lt;item&gt;1398&lt;/item&gt;&lt;item&gt;1405&lt;/item&gt;&lt;item&gt;1406&lt;/item&gt;&lt;item&gt;1412&lt;/item&gt;&lt;item&gt;1458&lt;/item&gt;&lt;item&gt;1531&lt;/item&gt;&lt;item&gt;1544&lt;/item&gt;&lt;item&gt;1563&lt;/item&gt;&lt;item&gt;1566&lt;/item&gt;&lt;item&gt;1567&lt;/item&gt;&lt;item&gt;1569&lt;/item&gt;&lt;item&gt;1574&lt;/item&gt;&lt;item&gt;1575&lt;/item&gt;&lt;item&gt;1603&lt;/item&gt;&lt;item&gt;1623&lt;/item&gt;&lt;item&gt;1630&lt;/item&gt;&lt;item&gt;1634&lt;/item&gt;&lt;item&gt;1635&lt;/item&gt;&lt;item&gt;1640&lt;/item&gt;&lt;item&gt;1641&lt;/item&gt;&lt;item&gt;1642&lt;/item&gt;&lt;item&gt;1644&lt;/item&gt;&lt;item&gt;1776&lt;/item&gt;&lt;item&gt;1780&lt;/item&gt;&lt;item&gt;1793&lt;/item&gt;&lt;item&gt;1819&lt;/item&gt;&lt;item&gt;2103&lt;/item&gt;&lt;item&gt;2106&lt;/item&gt;&lt;item&gt;2156&lt;/item&gt;&lt;item&gt;2157&lt;/item&gt;&lt;item&gt;2158&lt;/item&gt;&lt;item&gt;2159&lt;/item&gt;&lt;/record-ids&gt;&lt;/item&gt;&lt;/Libraries&gt;"/>
  </w:docVars>
  <w:rsids>
    <w:rsidRoot w:val="00612333"/>
    <w:rsid w:val="0000038D"/>
    <w:rsid w:val="00003A02"/>
    <w:rsid w:val="00004EA3"/>
    <w:rsid w:val="000058F0"/>
    <w:rsid w:val="00006D69"/>
    <w:rsid w:val="0001234B"/>
    <w:rsid w:val="000124B4"/>
    <w:rsid w:val="0001269F"/>
    <w:rsid w:val="00016946"/>
    <w:rsid w:val="0002286B"/>
    <w:rsid w:val="00034C56"/>
    <w:rsid w:val="00041400"/>
    <w:rsid w:val="00043522"/>
    <w:rsid w:val="00043CBA"/>
    <w:rsid w:val="00044227"/>
    <w:rsid w:val="000446B0"/>
    <w:rsid w:val="00044CD4"/>
    <w:rsid w:val="00044E35"/>
    <w:rsid w:val="000453C0"/>
    <w:rsid w:val="00046451"/>
    <w:rsid w:val="00046A3E"/>
    <w:rsid w:val="00047641"/>
    <w:rsid w:val="000478FE"/>
    <w:rsid w:val="00052F2E"/>
    <w:rsid w:val="00056E11"/>
    <w:rsid w:val="00056F8A"/>
    <w:rsid w:val="00057C79"/>
    <w:rsid w:val="00076807"/>
    <w:rsid w:val="00080ECB"/>
    <w:rsid w:val="00084B9D"/>
    <w:rsid w:val="000930C0"/>
    <w:rsid w:val="000945F1"/>
    <w:rsid w:val="00096D00"/>
    <w:rsid w:val="000A035D"/>
    <w:rsid w:val="000A2C7C"/>
    <w:rsid w:val="000A30B0"/>
    <w:rsid w:val="000A39F2"/>
    <w:rsid w:val="000A3DBF"/>
    <w:rsid w:val="000A654D"/>
    <w:rsid w:val="000B0A2D"/>
    <w:rsid w:val="000B11E2"/>
    <w:rsid w:val="000B317B"/>
    <w:rsid w:val="000B33A2"/>
    <w:rsid w:val="000B35E9"/>
    <w:rsid w:val="000B6ADA"/>
    <w:rsid w:val="000C0951"/>
    <w:rsid w:val="000C0D97"/>
    <w:rsid w:val="000C6CD7"/>
    <w:rsid w:val="000C702D"/>
    <w:rsid w:val="000D1D64"/>
    <w:rsid w:val="000D306D"/>
    <w:rsid w:val="000E194B"/>
    <w:rsid w:val="000E2F92"/>
    <w:rsid w:val="000F0D55"/>
    <w:rsid w:val="000F1CD0"/>
    <w:rsid w:val="000F5527"/>
    <w:rsid w:val="000F7165"/>
    <w:rsid w:val="00100480"/>
    <w:rsid w:val="00100EFF"/>
    <w:rsid w:val="00101DBE"/>
    <w:rsid w:val="00102FDC"/>
    <w:rsid w:val="00107720"/>
    <w:rsid w:val="001170A3"/>
    <w:rsid w:val="00121542"/>
    <w:rsid w:val="001231F2"/>
    <w:rsid w:val="001242D3"/>
    <w:rsid w:val="00144A5F"/>
    <w:rsid w:val="001461EC"/>
    <w:rsid w:val="00155B77"/>
    <w:rsid w:val="00160C5F"/>
    <w:rsid w:val="001615B4"/>
    <w:rsid w:val="001619B4"/>
    <w:rsid w:val="00163B63"/>
    <w:rsid w:val="0016639F"/>
    <w:rsid w:val="00171C19"/>
    <w:rsid w:val="0017739D"/>
    <w:rsid w:val="00181C0B"/>
    <w:rsid w:val="0018606B"/>
    <w:rsid w:val="00186F2D"/>
    <w:rsid w:val="001917A1"/>
    <w:rsid w:val="001938DD"/>
    <w:rsid w:val="00194E4C"/>
    <w:rsid w:val="00194F92"/>
    <w:rsid w:val="0019557E"/>
    <w:rsid w:val="00196EC3"/>
    <w:rsid w:val="00197E59"/>
    <w:rsid w:val="001A03AD"/>
    <w:rsid w:val="001A149C"/>
    <w:rsid w:val="001A16C4"/>
    <w:rsid w:val="001A3028"/>
    <w:rsid w:val="001B313D"/>
    <w:rsid w:val="001B5541"/>
    <w:rsid w:val="001B6629"/>
    <w:rsid w:val="001B6F06"/>
    <w:rsid w:val="001C22AC"/>
    <w:rsid w:val="001C30BC"/>
    <w:rsid w:val="001C465C"/>
    <w:rsid w:val="001C7E7B"/>
    <w:rsid w:val="001D1CE3"/>
    <w:rsid w:val="001D250C"/>
    <w:rsid w:val="001F4A50"/>
    <w:rsid w:val="002034C4"/>
    <w:rsid w:val="00206800"/>
    <w:rsid w:val="002076CA"/>
    <w:rsid w:val="00207E60"/>
    <w:rsid w:val="00214167"/>
    <w:rsid w:val="002202A3"/>
    <w:rsid w:val="00225013"/>
    <w:rsid w:val="00225526"/>
    <w:rsid w:val="00227B3F"/>
    <w:rsid w:val="00231C1D"/>
    <w:rsid w:val="00237974"/>
    <w:rsid w:val="00247761"/>
    <w:rsid w:val="00247894"/>
    <w:rsid w:val="00252B9B"/>
    <w:rsid w:val="00260F72"/>
    <w:rsid w:val="00263B31"/>
    <w:rsid w:val="00263FA7"/>
    <w:rsid w:val="00265EA8"/>
    <w:rsid w:val="00271C69"/>
    <w:rsid w:val="00272F0E"/>
    <w:rsid w:val="00274009"/>
    <w:rsid w:val="00274667"/>
    <w:rsid w:val="0027770F"/>
    <w:rsid w:val="00277A9E"/>
    <w:rsid w:val="002823FA"/>
    <w:rsid w:val="00285A33"/>
    <w:rsid w:val="00285D5A"/>
    <w:rsid w:val="0028695F"/>
    <w:rsid w:val="00287C29"/>
    <w:rsid w:val="0029145C"/>
    <w:rsid w:val="002919D6"/>
    <w:rsid w:val="00291FE6"/>
    <w:rsid w:val="002927DA"/>
    <w:rsid w:val="002938F8"/>
    <w:rsid w:val="00295399"/>
    <w:rsid w:val="00295832"/>
    <w:rsid w:val="00295B9F"/>
    <w:rsid w:val="002A08E3"/>
    <w:rsid w:val="002A27C1"/>
    <w:rsid w:val="002A32B1"/>
    <w:rsid w:val="002A33DC"/>
    <w:rsid w:val="002A3D64"/>
    <w:rsid w:val="002A5EBA"/>
    <w:rsid w:val="002C35A0"/>
    <w:rsid w:val="002C530F"/>
    <w:rsid w:val="002C5DD2"/>
    <w:rsid w:val="002D3DB1"/>
    <w:rsid w:val="002D62C2"/>
    <w:rsid w:val="002D7977"/>
    <w:rsid w:val="002E2739"/>
    <w:rsid w:val="002F11E9"/>
    <w:rsid w:val="002F3B7B"/>
    <w:rsid w:val="002F3F63"/>
    <w:rsid w:val="002F4DA3"/>
    <w:rsid w:val="002F4DD1"/>
    <w:rsid w:val="002F65C4"/>
    <w:rsid w:val="002F6C46"/>
    <w:rsid w:val="0030314B"/>
    <w:rsid w:val="00304809"/>
    <w:rsid w:val="0030648F"/>
    <w:rsid w:val="00315881"/>
    <w:rsid w:val="00316615"/>
    <w:rsid w:val="003226C6"/>
    <w:rsid w:val="003231FD"/>
    <w:rsid w:val="0032545F"/>
    <w:rsid w:val="0032571F"/>
    <w:rsid w:val="00332F9C"/>
    <w:rsid w:val="00333DD3"/>
    <w:rsid w:val="00337BE0"/>
    <w:rsid w:val="00341AD8"/>
    <w:rsid w:val="003464D1"/>
    <w:rsid w:val="0035094F"/>
    <w:rsid w:val="00351B80"/>
    <w:rsid w:val="00351D72"/>
    <w:rsid w:val="003525C9"/>
    <w:rsid w:val="00352BF9"/>
    <w:rsid w:val="00354548"/>
    <w:rsid w:val="00356959"/>
    <w:rsid w:val="00356B6A"/>
    <w:rsid w:val="00360F14"/>
    <w:rsid w:val="00361087"/>
    <w:rsid w:val="00367DD9"/>
    <w:rsid w:val="00377716"/>
    <w:rsid w:val="00382915"/>
    <w:rsid w:val="003834A0"/>
    <w:rsid w:val="003847BA"/>
    <w:rsid w:val="003852C4"/>
    <w:rsid w:val="00391A49"/>
    <w:rsid w:val="003939A5"/>
    <w:rsid w:val="00396B29"/>
    <w:rsid w:val="00397035"/>
    <w:rsid w:val="003B25D3"/>
    <w:rsid w:val="003B2C2E"/>
    <w:rsid w:val="003B4AC7"/>
    <w:rsid w:val="003B7D4F"/>
    <w:rsid w:val="003C5F3F"/>
    <w:rsid w:val="003D5A51"/>
    <w:rsid w:val="003D6377"/>
    <w:rsid w:val="003E1329"/>
    <w:rsid w:val="003E14AC"/>
    <w:rsid w:val="003F7743"/>
    <w:rsid w:val="00401682"/>
    <w:rsid w:val="00412181"/>
    <w:rsid w:val="00414581"/>
    <w:rsid w:val="00420C2B"/>
    <w:rsid w:val="00423AFA"/>
    <w:rsid w:val="004279DA"/>
    <w:rsid w:val="004302AE"/>
    <w:rsid w:val="004320FE"/>
    <w:rsid w:val="00434560"/>
    <w:rsid w:val="00437BA8"/>
    <w:rsid w:val="00445E47"/>
    <w:rsid w:val="00450CFE"/>
    <w:rsid w:val="00452531"/>
    <w:rsid w:val="00456A28"/>
    <w:rsid w:val="004576E9"/>
    <w:rsid w:val="00457870"/>
    <w:rsid w:val="00462C20"/>
    <w:rsid w:val="004633BB"/>
    <w:rsid w:val="0046361D"/>
    <w:rsid w:val="0046417D"/>
    <w:rsid w:val="0046614F"/>
    <w:rsid w:val="0046651E"/>
    <w:rsid w:val="00466FC0"/>
    <w:rsid w:val="004730DC"/>
    <w:rsid w:val="00476070"/>
    <w:rsid w:val="00476183"/>
    <w:rsid w:val="00477E0C"/>
    <w:rsid w:val="00493488"/>
    <w:rsid w:val="004938D6"/>
    <w:rsid w:val="00496159"/>
    <w:rsid w:val="00496401"/>
    <w:rsid w:val="00497DDF"/>
    <w:rsid w:val="004A2560"/>
    <w:rsid w:val="004A3759"/>
    <w:rsid w:val="004A3F2A"/>
    <w:rsid w:val="004A6FAB"/>
    <w:rsid w:val="004B2B19"/>
    <w:rsid w:val="004B61A3"/>
    <w:rsid w:val="004B76F4"/>
    <w:rsid w:val="004B79F2"/>
    <w:rsid w:val="004B7C6D"/>
    <w:rsid w:val="004C1DF6"/>
    <w:rsid w:val="004C3DA9"/>
    <w:rsid w:val="004C632D"/>
    <w:rsid w:val="004C7DAE"/>
    <w:rsid w:val="004C7E79"/>
    <w:rsid w:val="004D374E"/>
    <w:rsid w:val="004E2568"/>
    <w:rsid w:val="004F2CCD"/>
    <w:rsid w:val="004F37B6"/>
    <w:rsid w:val="004F64CB"/>
    <w:rsid w:val="004F64F7"/>
    <w:rsid w:val="004F7EA8"/>
    <w:rsid w:val="005155F7"/>
    <w:rsid w:val="00515915"/>
    <w:rsid w:val="00517F90"/>
    <w:rsid w:val="00524A39"/>
    <w:rsid w:val="00525A4F"/>
    <w:rsid w:val="00527DED"/>
    <w:rsid w:val="00530115"/>
    <w:rsid w:val="0053297B"/>
    <w:rsid w:val="00532A61"/>
    <w:rsid w:val="00541BB3"/>
    <w:rsid w:val="00544576"/>
    <w:rsid w:val="0054521A"/>
    <w:rsid w:val="00550930"/>
    <w:rsid w:val="00551825"/>
    <w:rsid w:val="00552993"/>
    <w:rsid w:val="00560F97"/>
    <w:rsid w:val="00562676"/>
    <w:rsid w:val="005646D3"/>
    <w:rsid w:val="00567FD6"/>
    <w:rsid w:val="00571BC9"/>
    <w:rsid w:val="005760D7"/>
    <w:rsid w:val="0057616F"/>
    <w:rsid w:val="005839D6"/>
    <w:rsid w:val="00585B70"/>
    <w:rsid w:val="005A2098"/>
    <w:rsid w:val="005A452F"/>
    <w:rsid w:val="005A4D28"/>
    <w:rsid w:val="005A5339"/>
    <w:rsid w:val="005A7F76"/>
    <w:rsid w:val="005B3E66"/>
    <w:rsid w:val="005C17BE"/>
    <w:rsid w:val="005C2A53"/>
    <w:rsid w:val="005D2201"/>
    <w:rsid w:val="005D23E7"/>
    <w:rsid w:val="005D35FF"/>
    <w:rsid w:val="005D416F"/>
    <w:rsid w:val="005E14EB"/>
    <w:rsid w:val="005E4CB4"/>
    <w:rsid w:val="005E55BD"/>
    <w:rsid w:val="005F2798"/>
    <w:rsid w:val="005F2A0F"/>
    <w:rsid w:val="005F336A"/>
    <w:rsid w:val="005F67E3"/>
    <w:rsid w:val="005F6FB0"/>
    <w:rsid w:val="00601D52"/>
    <w:rsid w:val="00601E7D"/>
    <w:rsid w:val="006028FE"/>
    <w:rsid w:val="006031B5"/>
    <w:rsid w:val="00605266"/>
    <w:rsid w:val="00605B85"/>
    <w:rsid w:val="00610364"/>
    <w:rsid w:val="00612333"/>
    <w:rsid w:val="006159BF"/>
    <w:rsid w:val="00615B57"/>
    <w:rsid w:val="00617365"/>
    <w:rsid w:val="006221D4"/>
    <w:rsid w:val="0062319F"/>
    <w:rsid w:val="0062480A"/>
    <w:rsid w:val="00626B21"/>
    <w:rsid w:val="00627A1B"/>
    <w:rsid w:val="00631776"/>
    <w:rsid w:val="0064798F"/>
    <w:rsid w:val="00651E14"/>
    <w:rsid w:val="0065475D"/>
    <w:rsid w:val="0066247B"/>
    <w:rsid w:val="006631F5"/>
    <w:rsid w:val="00663DAD"/>
    <w:rsid w:val="00666B11"/>
    <w:rsid w:val="0067024C"/>
    <w:rsid w:val="0067724F"/>
    <w:rsid w:val="006773BD"/>
    <w:rsid w:val="00680018"/>
    <w:rsid w:val="00687868"/>
    <w:rsid w:val="0069556B"/>
    <w:rsid w:val="006A0D44"/>
    <w:rsid w:val="006A0F90"/>
    <w:rsid w:val="006A1AEC"/>
    <w:rsid w:val="006A7507"/>
    <w:rsid w:val="006B67E7"/>
    <w:rsid w:val="006B70C5"/>
    <w:rsid w:val="006C4315"/>
    <w:rsid w:val="006C4B6D"/>
    <w:rsid w:val="006C5877"/>
    <w:rsid w:val="006D47BE"/>
    <w:rsid w:val="006E1939"/>
    <w:rsid w:val="006E2740"/>
    <w:rsid w:val="006E3A4F"/>
    <w:rsid w:val="006E6B41"/>
    <w:rsid w:val="006F2223"/>
    <w:rsid w:val="006F622D"/>
    <w:rsid w:val="00700D40"/>
    <w:rsid w:val="007023D7"/>
    <w:rsid w:val="0071404C"/>
    <w:rsid w:val="00721B1A"/>
    <w:rsid w:val="00732BB4"/>
    <w:rsid w:val="00740807"/>
    <w:rsid w:val="00741C89"/>
    <w:rsid w:val="00745A39"/>
    <w:rsid w:val="00747B37"/>
    <w:rsid w:val="00755BA7"/>
    <w:rsid w:val="007572F3"/>
    <w:rsid w:val="00762BEF"/>
    <w:rsid w:val="00763160"/>
    <w:rsid w:val="00764132"/>
    <w:rsid w:val="00772DFC"/>
    <w:rsid w:val="007775F6"/>
    <w:rsid w:val="00781E15"/>
    <w:rsid w:val="00783A4F"/>
    <w:rsid w:val="007844C0"/>
    <w:rsid w:val="007878B3"/>
    <w:rsid w:val="00787EBE"/>
    <w:rsid w:val="00790114"/>
    <w:rsid w:val="00792AED"/>
    <w:rsid w:val="0079454F"/>
    <w:rsid w:val="00795054"/>
    <w:rsid w:val="007966F4"/>
    <w:rsid w:val="007A0C4E"/>
    <w:rsid w:val="007A51CD"/>
    <w:rsid w:val="007A6335"/>
    <w:rsid w:val="007A7FAC"/>
    <w:rsid w:val="007B0B98"/>
    <w:rsid w:val="007C1B62"/>
    <w:rsid w:val="007C63DB"/>
    <w:rsid w:val="007C7CFC"/>
    <w:rsid w:val="007D3F8C"/>
    <w:rsid w:val="007D48FB"/>
    <w:rsid w:val="007E3C0E"/>
    <w:rsid w:val="007F0DC8"/>
    <w:rsid w:val="007F41BE"/>
    <w:rsid w:val="007F5A4F"/>
    <w:rsid w:val="00800C76"/>
    <w:rsid w:val="00804294"/>
    <w:rsid w:val="008048D3"/>
    <w:rsid w:val="00806668"/>
    <w:rsid w:val="008125B0"/>
    <w:rsid w:val="00814294"/>
    <w:rsid w:val="00817FC8"/>
    <w:rsid w:val="00820F68"/>
    <w:rsid w:val="008235FB"/>
    <w:rsid w:val="00825D4F"/>
    <w:rsid w:val="008270CE"/>
    <w:rsid w:val="008377CF"/>
    <w:rsid w:val="00841163"/>
    <w:rsid w:val="00844A1E"/>
    <w:rsid w:val="0085280B"/>
    <w:rsid w:val="00853393"/>
    <w:rsid w:val="00855095"/>
    <w:rsid w:val="00860189"/>
    <w:rsid w:val="0086051C"/>
    <w:rsid w:val="008638BE"/>
    <w:rsid w:val="008650F1"/>
    <w:rsid w:val="008668B4"/>
    <w:rsid w:val="0087474C"/>
    <w:rsid w:val="00877B93"/>
    <w:rsid w:val="00883705"/>
    <w:rsid w:val="0088490B"/>
    <w:rsid w:val="00892DE8"/>
    <w:rsid w:val="008B7AEA"/>
    <w:rsid w:val="008C4F7B"/>
    <w:rsid w:val="008C7AF7"/>
    <w:rsid w:val="008D03BA"/>
    <w:rsid w:val="008D1ADE"/>
    <w:rsid w:val="008D2330"/>
    <w:rsid w:val="008E3D93"/>
    <w:rsid w:val="008E7669"/>
    <w:rsid w:val="008F4252"/>
    <w:rsid w:val="008F75DE"/>
    <w:rsid w:val="00910A30"/>
    <w:rsid w:val="009122AF"/>
    <w:rsid w:val="00913258"/>
    <w:rsid w:val="009179DC"/>
    <w:rsid w:val="00920AB2"/>
    <w:rsid w:val="00921DF7"/>
    <w:rsid w:val="00922E32"/>
    <w:rsid w:val="00923C90"/>
    <w:rsid w:val="00925516"/>
    <w:rsid w:val="00926036"/>
    <w:rsid w:val="009276CD"/>
    <w:rsid w:val="009326B1"/>
    <w:rsid w:val="009350C0"/>
    <w:rsid w:val="009350E1"/>
    <w:rsid w:val="0093573C"/>
    <w:rsid w:val="00936642"/>
    <w:rsid w:val="00936A7C"/>
    <w:rsid w:val="00953844"/>
    <w:rsid w:val="00961690"/>
    <w:rsid w:val="00961D0C"/>
    <w:rsid w:val="00962AAE"/>
    <w:rsid w:val="009643D7"/>
    <w:rsid w:val="00964E0A"/>
    <w:rsid w:val="00971589"/>
    <w:rsid w:val="0097385D"/>
    <w:rsid w:val="00975379"/>
    <w:rsid w:val="00975C38"/>
    <w:rsid w:val="00977058"/>
    <w:rsid w:val="0097787C"/>
    <w:rsid w:val="00980248"/>
    <w:rsid w:val="0098069B"/>
    <w:rsid w:val="00984EFE"/>
    <w:rsid w:val="00987C78"/>
    <w:rsid w:val="0099068F"/>
    <w:rsid w:val="009932AA"/>
    <w:rsid w:val="00996ACC"/>
    <w:rsid w:val="009A0B68"/>
    <w:rsid w:val="009A18D9"/>
    <w:rsid w:val="009B217B"/>
    <w:rsid w:val="009B3BEA"/>
    <w:rsid w:val="009C1E25"/>
    <w:rsid w:val="009C5054"/>
    <w:rsid w:val="009C637A"/>
    <w:rsid w:val="009D5326"/>
    <w:rsid w:val="009D7C30"/>
    <w:rsid w:val="009E1FF6"/>
    <w:rsid w:val="009E6C52"/>
    <w:rsid w:val="009E70BB"/>
    <w:rsid w:val="009E7B8E"/>
    <w:rsid w:val="009E7FCD"/>
    <w:rsid w:val="009F082B"/>
    <w:rsid w:val="009F1C59"/>
    <w:rsid w:val="009F54E8"/>
    <w:rsid w:val="00A00504"/>
    <w:rsid w:val="00A024E5"/>
    <w:rsid w:val="00A0402F"/>
    <w:rsid w:val="00A042CC"/>
    <w:rsid w:val="00A2107F"/>
    <w:rsid w:val="00A32AA1"/>
    <w:rsid w:val="00A330E5"/>
    <w:rsid w:val="00A33D4B"/>
    <w:rsid w:val="00A34B11"/>
    <w:rsid w:val="00A41196"/>
    <w:rsid w:val="00A41A9A"/>
    <w:rsid w:val="00A4338C"/>
    <w:rsid w:val="00A43A97"/>
    <w:rsid w:val="00A43CE0"/>
    <w:rsid w:val="00A464AF"/>
    <w:rsid w:val="00A466F6"/>
    <w:rsid w:val="00A47DD5"/>
    <w:rsid w:val="00A54A5B"/>
    <w:rsid w:val="00A61830"/>
    <w:rsid w:val="00A65623"/>
    <w:rsid w:val="00A66B81"/>
    <w:rsid w:val="00A70E64"/>
    <w:rsid w:val="00A73448"/>
    <w:rsid w:val="00A73A26"/>
    <w:rsid w:val="00A746EC"/>
    <w:rsid w:val="00A75001"/>
    <w:rsid w:val="00A750EE"/>
    <w:rsid w:val="00A753D9"/>
    <w:rsid w:val="00A7748B"/>
    <w:rsid w:val="00A845BF"/>
    <w:rsid w:val="00A86015"/>
    <w:rsid w:val="00A9680A"/>
    <w:rsid w:val="00AA6403"/>
    <w:rsid w:val="00AA7048"/>
    <w:rsid w:val="00AB3B28"/>
    <w:rsid w:val="00AC08E2"/>
    <w:rsid w:val="00AC557B"/>
    <w:rsid w:val="00AD1C74"/>
    <w:rsid w:val="00AD24D6"/>
    <w:rsid w:val="00AD2EC2"/>
    <w:rsid w:val="00AD79B3"/>
    <w:rsid w:val="00AD7DFB"/>
    <w:rsid w:val="00AE2BA4"/>
    <w:rsid w:val="00AF1E32"/>
    <w:rsid w:val="00AF2046"/>
    <w:rsid w:val="00AF45BF"/>
    <w:rsid w:val="00AF64F0"/>
    <w:rsid w:val="00AF7A95"/>
    <w:rsid w:val="00B02DC0"/>
    <w:rsid w:val="00B03E1C"/>
    <w:rsid w:val="00B1153E"/>
    <w:rsid w:val="00B138F7"/>
    <w:rsid w:val="00B15B53"/>
    <w:rsid w:val="00B217AE"/>
    <w:rsid w:val="00B23A16"/>
    <w:rsid w:val="00B23BB4"/>
    <w:rsid w:val="00B31646"/>
    <w:rsid w:val="00B324DB"/>
    <w:rsid w:val="00B329FB"/>
    <w:rsid w:val="00B340F1"/>
    <w:rsid w:val="00B37F4C"/>
    <w:rsid w:val="00B41937"/>
    <w:rsid w:val="00B431F3"/>
    <w:rsid w:val="00B5144C"/>
    <w:rsid w:val="00B5544B"/>
    <w:rsid w:val="00B6301E"/>
    <w:rsid w:val="00B65FDE"/>
    <w:rsid w:val="00B67F07"/>
    <w:rsid w:val="00B74057"/>
    <w:rsid w:val="00B75BAC"/>
    <w:rsid w:val="00B82247"/>
    <w:rsid w:val="00B831C5"/>
    <w:rsid w:val="00B92DB2"/>
    <w:rsid w:val="00B96DAB"/>
    <w:rsid w:val="00BA13E9"/>
    <w:rsid w:val="00BA69A4"/>
    <w:rsid w:val="00BA743D"/>
    <w:rsid w:val="00BA753E"/>
    <w:rsid w:val="00BC2452"/>
    <w:rsid w:val="00BC288B"/>
    <w:rsid w:val="00BC3075"/>
    <w:rsid w:val="00BC3E44"/>
    <w:rsid w:val="00BC473A"/>
    <w:rsid w:val="00BC4B74"/>
    <w:rsid w:val="00BC4D02"/>
    <w:rsid w:val="00BC5461"/>
    <w:rsid w:val="00BD0CA7"/>
    <w:rsid w:val="00BD0EE2"/>
    <w:rsid w:val="00BD3D61"/>
    <w:rsid w:val="00BE3E8A"/>
    <w:rsid w:val="00BE550D"/>
    <w:rsid w:val="00BE7F56"/>
    <w:rsid w:val="00BF0B9A"/>
    <w:rsid w:val="00C04F62"/>
    <w:rsid w:val="00C064A9"/>
    <w:rsid w:val="00C068F4"/>
    <w:rsid w:val="00C12E7C"/>
    <w:rsid w:val="00C2321A"/>
    <w:rsid w:val="00C234EF"/>
    <w:rsid w:val="00C30D53"/>
    <w:rsid w:val="00C3313E"/>
    <w:rsid w:val="00C3362A"/>
    <w:rsid w:val="00C46A57"/>
    <w:rsid w:val="00C62993"/>
    <w:rsid w:val="00C65669"/>
    <w:rsid w:val="00C66601"/>
    <w:rsid w:val="00C70EAF"/>
    <w:rsid w:val="00C718A9"/>
    <w:rsid w:val="00C725BF"/>
    <w:rsid w:val="00C73D3A"/>
    <w:rsid w:val="00C74D39"/>
    <w:rsid w:val="00C7530B"/>
    <w:rsid w:val="00C76FF4"/>
    <w:rsid w:val="00C85816"/>
    <w:rsid w:val="00C944DD"/>
    <w:rsid w:val="00C960A7"/>
    <w:rsid w:val="00C974DE"/>
    <w:rsid w:val="00CA17DE"/>
    <w:rsid w:val="00CA30D1"/>
    <w:rsid w:val="00CA3131"/>
    <w:rsid w:val="00CB3F5E"/>
    <w:rsid w:val="00CC56BC"/>
    <w:rsid w:val="00CD1039"/>
    <w:rsid w:val="00CD699F"/>
    <w:rsid w:val="00CD6D4D"/>
    <w:rsid w:val="00CE0879"/>
    <w:rsid w:val="00CE14F5"/>
    <w:rsid w:val="00CE17C7"/>
    <w:rsid w:val="00CE5201"/>
    <w:rsid w:val="00CE7EB1"/>
    <w:rsid w:val="00D049F3"/>
    <w:rsid w:val="00D14FAB"/>
    <w:rsid w:val="00D3032C"/>
    <w:rsid w:val="00D35AE4"/>
    <w:rsid w:val="00D40393"/>
    <w:rsid w:val="00D4199C"/>
    <w:rsid w:val="00D43CBF"/>
    <w:rsid w:val="00D45341"/>
    <w:rsid w:val="00D45D6F"/>
    <w:rsid w:val="00D45EE4"/>
    <w:rsid w:val="00D54667"/>
    <w:rsid w:val="00D567D5"/>
    <w:rsid w:val="00D6080F"/>
    <w:rsid w:val="00D60E42"/>
    <w:rsid w:val="00D611F6"/>
    <w:rsid w:val="00D63CE2"/>
    <w:rsid w:val="00D66BAA"/>
    <w:rsid w:val="00D705ED"/>
    <w:rsid w:val="00D735AC"/>
    <w:rsid w:val="00D74A20"/>
    <w:rsid w:val="00D8470C"/>
    <w:rsid w:val="00D93994"/>
    <w:rsid w:val="00DA23C7"/>
    <w:rsid w:val="00DA3830"/>
    <w:rsid w:val="00DB0132"/>
    <w:rsid w:val="00DB05E7"/>
    <w:rsid w:val="00DB5939"/>
    <w:rsid w:val="00DC010C"/>
    <w:rsid w:val="00DC7AE1"/>
    <w:rsid w:val="00DD3CE4"/>
    <w:rsid w:val="00DE2839"/>
    <w:rsid w:val="00DE3352"/>
    <w:rsid w:val="00DF1E40"/>
    <w:rsid w:val="00DF5EE4"/>
    <w:rsid w:val="00E003F9"/>
    <w:rsid w:val="00E03E91"/>
    <w:rsid w:val="00E16112"/>
    <w:rsid w:val="00E17C2C"/>
    <w:rsid w:val="00E20EB4"/>
    <w:rsid w:val="00E20EEF"/>
    <w:rsid w:val="00E225DB"/>
    <w:rsid w:val="00E23428"/>
    <w:rsid w:val="00E2374A"/>
    <w:rsid w:val="00E250A2"/>
    <w:rsid w:val="00E37BEB"/>
    <w:rsid w:val="00E414F1"/>
    <w:rsid w:val="00E52658"/>
    <w:rsid w:val="00E570F4"/>
    <w:rsid w:val="00E7176A"/>
    <w:rsid w:val="00E73458"/>
    <w:rsid w:val="00E73A5B"/>
    <w:rsid w:val="00E73B3F"/>
    <w:rsid w:val="00E73D61"/>
    <w:rsid w:val="00E74F9A"/>
    <w:rsid w:val="00E75DB0"/>
    <w:rsid w:val="00E85213"/>
    <w:rsid w:val="00E8653B"/>
    <w:rsid w:val="00E90C62"/>
    <w:rsid w:val="00E9356F"/>
    <w:rsid w:val="00E962C7"/>
    <w:rsid w:val="00E96D7B"/>
    <w:rsid w:val="00EA2B08"/>
    <w:rsid w:val="00EB4F1C"/>
    <w:rsid w:val="00EC1F8C"/>
    <w:rsid w:val="00EC21BC"/>
    <w:rsid w:val="00EC45FF"/>
    <w:rsid w:val="00EC4E68"/>
    <w:rsid w:val="00EC799C"/>
    <w:rsid w:val="00ED2EB2"/>
    <w:rsid w:val="00ED38AA"/>
    <w:rsid w:val="00EE6793"/>
    <w:rsid w:val="00EE7E52"/>
    <w:rsid w:val="00EF0C28"/>
    <w:rsid w:val="00EF4B17"/>
    <w:rsid w:val="00EF5B64"/>
    <w:rsid w:val="00F01C3E"/>
    <w:rsid w:val="00F03392"/>
    <w:rsid w:val="00F045F2"/>
    <w:rsid w:val="00F05DE4"/>
    <w:rsid w:val="00F06F79"/>
    <w:rsid w:val="00F11AD6"/>
    <w:rsid w:val="00F1337D"/>
    <w:rsid w:val="00F13674"/>
    <w:rsid w:val="00F13BC1"/>
    <w:rsid w:val="00F239B4"/>
    <w:rsid w:val="00F31CF1"/>
    <w:rsid w:val="00F35B57"/>
    <w:rsid w:val="00F41250"/>
    <w:rsid w:val="00F455AC"/>
    <w:rsid w:val="00F46267"/>
    <w:rsid w:val="00F47A8B"/>
    <w:rsid w:val="00F50BD5"/>
    <w:rsid w:val="00F61DEF"/>
    <w:rsid w:val="00F65E72"/>
    <w:rsid w:val="00F66FF9"/>
    <w:rsid w:val="00F70878"/>
    <w:rsid w:val="00F76A14"/>
    <w:rsid w:val="00F82D2B"/>
    <w:rsid w:val="00F8674B"/>
    <w:rsid w:val="00F9043D"/>
    <w:rsid w:val="00F909FA"/>
    <w:rsid w:val="00F9386F"/>
    <w:rsid w:val="00F9547F"/>
    <w:rsid w:val="00FA7166"/>
    <w:rsid w:val="00FB73E2"/>
    <w:rsid w:val="00FC53A5"/>
    <w:rsid w:val="00FC53C3"/>
    <w:rsid w:val="00FD195A"/>
    <w:rsid w:val="00FD3273"/>
    <w:rsid w:val="00FD4B8D"/>
    <w:rsid w:val="00FD5350"/>
    <w:rsid w:val="00FE085D"/>
    <w:rsid w:val="00FE0BE1"/>
    <w:rsid w:val="00FE44E7"/>
    <w:rsid w:val="00FE52FF"/>
    <w:rsid w:val="00FE57F6"/>
    <w:rsid w:val="00FE7A5D"/>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7A02DD2E-D882-445E-B82A-BD1497F0B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cs-CZ" w:eastAsia="en-US" w:bidi="ar-SA"/>
      </w:rPr>
    </w:rPrDefault>
    <w:pPrDefault>
      <w:pPr>
        <w:spacing w:line="480" w:lineRule="auto"/>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0D306D"/>
    <w:rPr>
      <w:lang w:val="en-GB"/>
    </w:rPr>
  </w:style>
  <w:style w:type="paragraph" w:styleId="Nadpis1">
    <w:name w:val="heading 1"/>
    <w:basedOn w:val="Normln"/>
    <w:link w:val="Nadpis1Char"/>
    <w:uiPriority w:val="9"/>
    <w:qFormat/>
    <w:rsid w:val="00A4338C"/>
    <w:pPr>
      <w:spacing w:before="100" w:beforeAutospacing="1" w:after="100" w:afterAutospacing="1" w:line="240" w:lineRule="auto"/>
      <w:ind w:left="0" w:firstLine="0"/>
      <w:outlineLvl w:val="0"/>
    </w:pPr>
    <w:rPr>
      <w:rFonts w:eastAsia="Times New Roman"/>
      <w:b/>
      <w:bCs/>
      <w:kern w:val="36"/>
      <w:sz w:val="48"/>
      <w:szCs w:val="48"/>
      <w:lang w:eastAsia="cs-CZ"/>
    </w:rPr>
  </w:style>
  <w:style w:type="paragraph" w:styleId="Nadpis2">
    <w:name w:val="heading 2"/>
    <w:basedOn w:val="Normln"/>
    <w:link w:val="Nadpis2Char"/>
    <w:uiPriority w:val="9"/>
    <w:qFormat/>
    <w:rsid w:val="00A4338C"/>
    <w:pPr>
      <w:spacing w:before="100" w:beforeAutospacing="1" w:after="100" w:afterAutospacing="1" w:line="240" w:lineRule="auto"/>
      <w:ind w:left="0" w:firstLine="0"/>
      <w:outlineLvl w:val="1"/>
    </w:pPr>
    <w:rPr>
      <w:rFonts w:eastAsia="Times New Roman"/>
      <w:b/>
      <w:bCs/>
      <w:sz w:val="36"/>
      <w:szCs w:val="36"/>
      <w:lang w:eastAsia="cs-CZ"/>
    </w:rPr>
  </w:style>
  <w:style w:type="paragraph" w:styleId="Nadpis3">
    <w:name w:val="heading 3"/>
    <w:basedOn w:val="Normln"/>
    <w:link w:val="Nadpis3Char"/>
    <w:uiPriority w:val="9"/>
    <w:qFormat/>
    <w:rsid w:val="00A4338C"/>
    <w:pPr>
      <w:spacing w:before="100" w:beforeAutospacing="1" w:after="100" w:afterAutospacing="1" w:line="240" w:lineRule="auto"/>
      <w:ind w:left="0" w:firstLine="0"/>
      <w:outlineLvl w:val="2"/>
    </w:pPr>
    <w:rPr>
      <w:rFonts w:eastAsia="Times New Roman"/>
      <w:b/>
      <w:bCs/>
      <w:sz w:val="27"/>
      <w:szCs w:val="27"/>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MTDisplayEquation">
    <w:name w:val="MTDisplayEquation"/>
    <w:basedOn w:val="Normln"/>
    <w:next w:val="Normln"/>
    <w:link w:val="MTDisplayEquationChar"/>
    <w:rsid w:val="001D250C"/>
    <w:pPr>
      <w:tabs>
        <w:tab w:val="center" w:pos="4540"/>
        <w:tab w:val="right" w:pos="9080"/>
      </w:tabs>
      <w:spacing w:line="360" w:lineRule="auto"/>
      <w:ind w:left="0" w:firstLine="0"/>
    </w:pPr>
  </w:style>
  <w:style w:type="character" w:customStyle="1" w:styleId="MTDisplayEquationChar">
    <w:name w:val="MTDisplayEquation Char"/>
    <w:basedOn w:val="Standardnpsmoodstavce"/>
    <w:link w:val="MTDisplayEquation"/>
    <w:rsid w:val="001D250C"/>
    <w:rPr>
      <w:rFonts w:ascii="Times New Roman" w:hAnsi="Times New Roman" w:cs="Times New Roman"/>
      <w:lang w:val="en-GB"/>
    </w:rPr>
  </w:style>
  <w:style w:type="paragraph" w:styleId="FormtovanvHTML">
    <w:name w:val="HTML Preformatted"/>
    <w:basedOn w:val="Normln"/>
    <w:link w:val="FormtovanvHTMLChar"/>
    <w:uiPriority w:val="99"/>
    <w:semiHidden/>
    <w:unhideWhenUsed/>
    <w:rsid w:val="00F05D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pPr>
    <w:rPr>
      <w:rFonts w:ascii="Courier New" w:eastAsia="Times New Roman" w:hAnsi="Courier New" w:cs="Courier New"/>
      <w:sz w:val="20"/>
      <w:szCs w:val="20"/>
      <w:lang w:val="en-US"/>
    </w:rPr>
  </w:style>
  <w:style w:type="character" w:customStyle="1" w:styleId="FormtovanvHTMLChar">
    <w:name w:val="Formátovaný v HTML Char"/>
    <w:basedOn w:val="Standardnpsmoodstavce"/>
    <w:link w:val="FormtovanvHTML"/>
    <w:uiPriority w:val="99"/>
    <w:semiHidden/>
    <w:rsid w:val="00F05DE4"/>
    <w:rPr>
      <w:rFonts w:ascii="Courier New" w:eastAsia="Times New Roman" w:hAnsi="Courier New" w:cs="Courier New"/>
      <w:sz w:val="20"/>
      <w:szCs w:val="20"/>
      <w:lang w:val="en-US"/>
    </w:rPr>
  </w:style>
  <w:style w:type="character" w:customStyle="1" w:styleId="Nadpis1Char">
    <w:name w:val="Nadpis 1 Char"/>
    <w:basedOn w:val="Standardnpsmoodstavce"/>
    <w:link w:val="Nadpis1"/>
    <w:uiPriority w:val="9"/>
    <w:rsid w:val="00A4338C"/>
    <w:rPr>
      <w:rFonts w:ascii="Times New Roman" w:eastAsia="Times New Roman" w:hAnsi="Times New Roman" w:cs="Times New Roman"/>
      <w:b/>
      <w:bCs/>
      <w:kern w:val="36"/>
      <w:sz w:val="48"/>
      <w:szCs w:val="48"/>
      <w:lang w:eastAsia="cs-CZ"/>
    </w:rPr>
  </w:style>
  <w:style w:type="character" w:customStyle="1" w:styleId="Nadpis2Char">
    <w:name w:val="Nadpis 2 Char"/>
    <w:basedOn w:val="Standardnpsmoodstavce"/>
    <w:link w:val="Nadpis2"/>
    <w:uiPriority w:val="9"/>
    <w:rsid w:val="00A4338C"/>
    <w:rPr>
      <w:rFonts w:ascii="Times New Roman" w:eastAsia="Times New Roman" w:hAnsi="Times New Roman" w:cs="Times New Roman"/>
      <w:b/>
      <w:bCs/>
      <w:sz w:val="36"/>
      <w:szCs w:val="36"/>
      <w:lang w:eastAsia="cs-CZ"/>
    </w:rPr>
  </w:style>
  <w:style w:type="character" w:customStyle="1" w:styleId="Nadpis3Char">
    <w:name w:val="Nadpis 3 Char"/>
    <w:basedOn w:val="Standardnpsmoodstavce"/>
    <w:link w:val="Nadpis3"/>
    <w:uiPriority w:val="9"/>
    <w:rsid w:val="00A4338C"/>
    <w:rPr>
      <w:rFonts w:ascii="Times New Roman" w:eastAsia="Times New Roman" w:hAnsi="Times New Roman" w:cs="Times New Roman"/>
      <w:b/>
      <w:bCs/>
      <w:sz w:val="27"/>
      <w:szCs w:val="27"/>
      <w:lang w:eastAsia="cs-CZ"/>
    </w:rPr>
  </w:style>
  <w:style w:type="character" w:styleId="Hypertextovodkaz">
    <w:name w:val="Hyperlink"/>
    <w:basedOn w:val="Standardnpsmoodstavce"/>
    <w:uiPriority w:val="99"/>
    <w:unhideWhenUsed/>
    <w:rsid w:val="00A4338C"/>
    <w:rPr>
      <w:color w:val="0000FF"/>
      <w:u w:val="single"/>
    </w:rPr>
  </w:style>
  <w:style w:type="character" w:styleId="Siln">
    <w:name w:val="Strong"/>
    <w:basedOn w:val="Standardnpsmoodstavce"/>
    <w:uiPriority w:val="22"/>
    <w:qFormat/>
    <w:rsid w:val="00A4338C"/>
    <w:rPr>
      <w:b/>
      <w:bCs/>
    </w:rPr>
  </w:style>
  <w:style w:type="paragraph" w:styleId="Normlnweb">
    <w:name w:val="Normal (Web)"/>
    <w:basedOn w:val="Normln"/>
    <w:uiPriority w:val="99"/>
    <w:semiHidden/>
    <w:unhideWhenUsed/>
    <w:rsid w:val="00A4338C"/>
    <w:pPr>
      <w:spacing w:before="100" w:beforeAutospacing="1" w:after="100" w:afterAutospacing="1" w:line="240" w:lineRule="auto"/>
      <w:ind w:left="0" w:firstLine="0"/>
    </w:pPr>
    <w:rPr>
      <w:rFonts w:eastAsia="Times New Roman"/>
      <w:lang w:eastAsia="cs-CZ"/>
    </w:rPr>
  </w:style>
  <w:style w:type="paragraph" w:styleId="Textbubliny">
    <w:name w:val="Balloon Text"/>
    <w:basedOn w:val="Normln"/>
    <w:link w:val="TextbublinyChar"/>
    <w:uiPriority w:val="99"/>
    <w:semiHidden/>
    <w:unhideWhenUsed/>
    <w:rsid w:val="00A4338C"/>
    <w:pPr>
      <w:spacing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A4338C"/>
    <w:rPr>
      <w:rFonts w:ascii="Tahoma" w:hAnsi="Tahoma" w:cs="Tahoma"/>
      <w:sz w:val="16"/>
      <w:szCs w:val="16"/>
      <w:lang w:val="en-GB"/>
    </w:rPr>
  </w:style>
  <w:style w:type="paragraph" w:styleId="Bezmezer">
    <w:name w:val="No Spacing"/>
    <w:uiPriority w:val="1"/>
    <w:qFormat/>
    <w:rsid w:val="00041400"/>
    <w:pPr>
      <w:spacing w:line="240" w:lineRule="auto"/>
    </w:pPr>
    <w:rPr>
      <w:lang w:val="en-GB"/>
    </w:rPr>
  </w:style>
  <w:style w:type="character" w:customStyle="1" w:styleId="maintitle">
    <w:name w:val="maintitle"/>
    <w:basedOn w:val="Standardnpsmoodstavce"/>
    <w:rsid w:val="00DC7AE1"/>
  </w:style>
  <w:style w:type="character" w:styleId="Zdraznn">
    <w:name w:val="Emphasis"/>
    <w:basedOn w:val="Standardnpsmoodstavce"/>
    <w:uiPriority w:val="20"/>
    <w:qFormat/>
    <w:rsid w:val="00DC7AE1"/>
    <w:rPr>
      <w:i/>
      <w:iCs/>
    </w:rPr>
  </w:style>
  <w:style w:type="character" w:customStyle="1" w:styleId="hlfld-title">
    <w:name w:val="hlfld-title"/>
    <w:basedOn w:val="Standardnpsmoodstavce"/>
    <w:rsid w:val="00ED2EB2"/>
  </w:style>
  <w:style w:type="paragraph" w:styleId="Zhlav">
    <w:name w:val="header"/>
    <w:basedOn w:val="Normln"/>
    <w:link w:val="ZhlavChar"/>
    <w:uiPriority w:val="99"/>
    <w:unhideWhenUsed/>
    <w:rsid w:val="004A3F2A"/>
    <w:pPr>
      <w:tabs>
        <w:tab w:val="center" w:pos="4536"/>
        <w:tab w:val="right" w:pos="9072"/>
      </w:tabs>
      <w:spacing w:line="240" w:lineRule="auto"/>
    </w:pPr>
  </w:style>
  <w:style w:type="character" w:customStyle="1" w:styleId="ZhlavChar">
    <w:name w:val="Záhlaví Char"/>
    <w:basedOn w:val="Standardnpsmoodstavce"/>
    <w:link w:val="Zhlav"/>
    <w:uiPriority w:val="99"/>
    <w:rsid w:val="004A3F2A"/>
    <w:rPr>
      <w:lang w:val="en-GB"/>
    </w:rPr>
  </w:style>
  <w:style w:type="paragraph" w:styleId="Zpat">
    <w:name w:val="footer"/>
    <w:basedOn w:val="Normln"/>
    <w:link w:val="ZpatChar"/>
    <w:uiPriority w:val="99"/>
    <w:unhideWhenUsed/>
    <w:rsid w:val="004A3F2A"/>
    <w:pPr>
      <w:tabs>
        <w:tab w:val="center" w:pos="4536"/>
        <w:tab w:val="right" w:pos="9072"/>
      </w:tabs>
      <w:spacing w:line="240" w:lineRule="auto"/>
    </w:pPr>
  </w:style>
  <w:style w:type="character" w:customStyle="1" w:styleId="ZpatChar">
    <w:name w:val="Zápatí Char"/>
    <w:basedOn w:val="Standardnpsmoodstavce"/>
    <w:link w:val="Zpat"/>
    <w:uiPriority w:val="99"/>
    <w:rsid w:val="004A3F2A"/>
    <w:rPr>
      <w:lang w:val="en-GB"/>
    </w:rPr>
  </w:style>
  <w:style w:type="character" w:styleId="slodku">
    <w:name w:val="line number"/>
    <w:basedOn w:val="Standardnpsmoodstavce"/>
    <w:uiPriority w:val="99"/>
    <w:semiHidden/>
    <w:unhideWhenUsed/>
    <w:rsid w:val="004A3F2A"/>
  </w:style>
  <w:style w:type="table" w:styleId="Mkatabulky">
    <w:name w:val="Table Grid"/>
    <w:basedOn w:val="Normlntabulka"/>
    <w:uiPriority w:val="59"/>
    <w:rsid w:val="00BC4B7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Odkaznakoment">
    <w:name w:val="annotation reference"/>
    <w:basedOn w:val="Standardnpsmoodstavce"/>
    <w:uiPriority w:val="99"/>
    <w:semiHidden/>
    <w:unhideWhenUsed/>
    <w:rsid w:val="0000038D"/>
    <w:rPr>
      <w:sz w:val="16"/>
      <w:szCs w:val="16"/>
    </w:rPr>
  </w:style>
  <w:style w:type="paragraph" w:styleId="Textkomente">
    <w:name w:val="annotation text"/>
    <w:basedOn w:val="Normln"/>
    <w:link w:val="TextkomenteChar"/>
    <w:uiPriority w:val="99"/>
    <w:semiHidden/>
    <w:unhideWhenUsed/>
    <w:rsid w:val="0000038D"/>
    <w:pPr>
      <w:spacing w:line="240" w:lineRule="auto"/>
    </w:pPr>
    <w:rPr>
      <w:sz w:val="20"/>
      <w:szCs w:val="20"/>
    </w:rPr>
  </w:style>
  <w:style w:type="character" w:customStyle="1" w:styleId="TextkomenteChar">
    <w:name w:val="Text komentáře Char"/>
    <w:basedOn w:val="Standardnpsmoodstavce"/>
    <w:link w:val="Textkomente"/>
    <w:uiPriority w:val="99"/>
    <w:semiHidden/>
    <w:rsid w:val="0000038D"/>
    <w:rPr>
      <w:sz w:val="20"/>
      <w:szCs w:val="20"/>
      <w:lang w:val="en-GB"/>
    </w:rPr>
  </w:style>
  <w:style w:type="paragraph" w:styleId="Pedmtkomente">
    <w:name w:val="annotation subject"/>
    <w:basedOn w:val="Textkomente"/>
    <w:next w:val="Textkomente"/>
    <w:link w:val="PedmtkomenteChar"/>
    <w:uiPriority w:val="99"/>
    <w:semiHidden/>
    <w:unhideWhenUsed/>
    <w:rsid w:val="0000038D"/>
    <w:rPr>
      <w:b/>
      <w:bCs/>
    </w:rPr>
  </w:style>
  <w:style w:type="character" w:customStyle="1" w:styleId="PedmtkomenteChar">
    <w:name w:val="Předmět komentáře Char"/>
    <w:basedOn w:val="TextkomenteChar"/>
    <w:link w:val="Pedmtkomente"/>
    <w:uiPriority w:val="99"/>
    <w:semiHidden/>
    <w:rsid w:val="0000038D"/>
    <w:rPr>
      <w:b/>
      <w:bCs/>
      <w:sz w:val="20"/>
      <w:szCs w:val="20"/>
      <w:lang w:val="en-GB"/>
    </w:rPr>
  </w:style>
  <w:style w:type="character" w:styleId="Zstupntext">
    <w:name w:val="Placeholder Text"/>
    <w:basedOn w:val="Standardnpsmoodstavce"/>
    <w:uiPriority w:val="99"/>
    <w:semiHidden/>
    <w:rsid w:val="00605B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648074">
      <w:bodyDiv w:val="1"/>
      <w:marLeft w:val="0"/>
      <w:marRight w:val="0"/>
      <w:marTop w:val="0"/>
      <w:marBottom w:val="0"/>
      <w:divBdr>
        <w:top w:val="none" w:sz="0" w:space="0" w:color="auto"/>
        <w:left w:val="none" w:sz="0" w:space="0" w:color="auto"/>
        <w:bottom w:val="none" w:sz="0" w:space="0" w:color="auto"/>
        <w:right w:val="none" w:sz="0" w:space="0" w:color="auto"/>
      </w:divBdr>
    </w:div>
    <w:div w:id="681591005">
      <w:bodyDiv w:val="1"/>
      <w:marLeft w:val="0"/>
      <w:marRight w:val="0"/>
      <w:marTop w:val="0"/>
      <w:marBottom w:val="0"/>
      <w:divBdr>
        <w:top w:val="none" w:sz="0" w:space="0" w:color="auto"/>
        <w:left w:val="none" w:sz="0" w:space="0" w:color="auto"/>
        <w:bottom w:val="none" w:sz="0" w:space="0" w:color="auto"/>
        <w:right w:val="none" w:sz="0" w:space="0" w:color="auto"/>
      </w:divBdr>
    </w:div>
    <w:div w:id="808087073">
      <w:bodyDiv w:val="1"/>
      <w:marLeft w:val="0"/>
      <w:marRight w:val="0"/>
      <w:marTop w:val="0"/>
      <w:marBottom w:val="0"/>
      <w:divBdr>
        <w:top w:val="none" w:sz="0" w:space="0" w:color="auto"/>
        <w:left w:val="none" w:sz="0" w:space="0" w:color="auto"/>
        <w:bottom w:val="none" w:sz="0" w:space="0" w:color="auto"/>
        <w:right w:val="none" w:sz="0" w:space="0" w:color="auto"/>
      </w:divBdr>
    </w:div>
    <w:div w:id="942305988">
      <w:bodyDiv w:val="1"/>
      <w:marLeft w:val="0"/>
      <w:marRight w:val="0"/>
      <w:marTop w:val="0"/>
      <w:marBottom w:val="0"/>
      <w:divBdr>
        <w:top w:val="none" w:sz="0" w:space="0" w:color="auto"/>
        <w:left w:val="none" w:sz="0" w:space="0" w:color="auto"/>
        <w:bottom w:val="none" w:sz="0" w:space="0" w:color="auto"/>
        <w:right w:val="none" w:sz="0" w:space="0" w:color="auto"/>
      </w:divBdr>
    </w:div>
    <w:div w:id="1045643709">
      <w:bodyDiv w:val="1"/>
      <w:marLeft w:val="0"/>
      <w:marRight w:val="0"/>
      <w:marTop w:val="0"/>
      <w:marBottom w:val="0"/>
      <w:divBdr>
        <w:top w:val="none" w:sz="0" w:space="0" w:color="auto"/>
        <w:left w:val="none" w:sz="0" w:space="0" w:color="auto"/>
        <w:bottom w:val="none" w:sz="0" w:space="0" w:color="auto"/>
        <w:right w:val="none" w:sz="0" w:space="0" w:color="auto"/>
      </w:divBdr>
      <w:divsChild>
        <w:div w:id="620041666">
          <w:marLeft w:val="0"/>
          <w:marRight w:val="0"/>
          <w:marTop w:val="0"/>
          <w:marBottom w:val="0"/>
          <w:divBdr>
            <w:top w:val="none" w:sz="0" w:space="0" w:color="auto"/>
            <w:left w:val="none" w:sz="0" w:space="0" w:color="auto"/>
            <w:bottom w:val="none" w:sz="0" w:space="0" w:color="auto"/>
            <w:right w:val="none" w:sz="0" w:space="0" w:color="auto"/>
          </w:divBdr>
        </w:div>
        <w:div w:id="1382825426">
          <w:marLeft w:val="0"/>
          <w:marRight w:val="0"/>
          <w:marTop w:val="0"/>
          <w:marBottom w:val="0"/>
          <w:divBdr>
            <w:top w:val="none" w:sz="0" w:space="0" w:color="auto"/>
            <w:left w:val="none" w:sz="0" w:space="0" w:color="auto"/>
            <w:bottom w:val="none" w:sz="0" w:space="0" w:color="auto"/>
            <w:right w:val="none" w:sz="0" w:space="0" w:color="auto"/>
          </w:divBdr>
        </w:div>
      </w:divsChild>
    </w:div>
    <w:div w:id="1301157152">
      <w:bodyDiv w:val="1"/>
      <w:marLeft w:val="0"/>
      <w:marRight w:val="0"/>
      <w:marTop w:val="0"/>
      <w:marBottom w:val="0"/>
      <w:divBdr>
        <w:top w:val="none" w:sz="0" w:space="0" w:color="auto"/>
        <w:left w:val="none" w:sz="0" w:space="0" w:color="auto"/>
        <w:bottom w:val="none" w:sz="0" w:space="0" w:color="auto"/>
        <w:right w:val="none" w:sz="0" w:space="0" w:color="auto"/>
      </w:divBdr>
    </w:div>
    <w:div w:id="1415663315">
      <w:bodyDiv w:val="1"/>
      <w:marLeft w:val="0"/>
      <w:marRight w:val="0"/>
      <w:marTop w:val="0"/>
      <w:marBottom w:val="0"/>
      <w:divBdr>
        <w:top w:val="none" w:sz="0" w:space="0" w:color="auto"/>
        <w:left w:val="none" w:sz="0" w:space="0" w:color="auto"/>
        <w:bottom w:val="none" w:sz="0" w:space="0" w:color="auto"/>
        <w:right w:val="none" w:sz="0" w:space="0" w:color="auto"/>
      </w:divBdr>
    </w:div>
    <w:div w:id="1441098974">
      <w:bodyDiv w:val="1"/>
      <w:marLeft w:val="0"/>
      <w:marRight w:val="0"/>
      <w:marTop w:val="0"/>
      <w:marBottom w:val="0"/>
      <w:divBdr>
        <w:top w:val="none" w:sz="0" w:space="0" w:color="auto"/>
        <w:left w:val="none" w:sz="0" w:space="0" w:color="auto"/>
        <w:bottom w:val="none" w:sz="0" w:space="0" w:color="auto"/>
        <w:right w:val="none" w:sz="0" w:space="0" w:color="auto"/>
      </w:divBdr>
    </w:div>
    <w:div w:id="1505974286">
      <w:bodyDiv w:val="1"/>
      <w:marLeft w:val="0"/>
      <w:marRight w:val="0"/>
      <w:marTop w:val="0"/>
      <w:marBottom w:val="0"/>
      <w:divBdr>
        <w:top w:val="none" w:sz="0" w:space="0" w:color="auto"/>
        <w:left w:val="none" w:sz="0" w:space="0" w:color="auto"/>
        <w:bottom w:val="none" w:sz="0" w:space="0" w:color="auto"/>
        <w:right w:val="none" w:sz="0" w:space="0" w:color="auto"/>
      </w:divBdr>
    </w:div>
    <w:div w:id="1625849502">
      <w:bodyDiv w:val="1"/>
      <w:marLeft w:val="0"/>
      <w:marRight w:val="0"/>
      <w:marTop w:val="0"/>
      <w:marBottom w:val="0"/>
      <w:divBdr>
        <w:top w:val="none" w:sz="0" w:space="0" w:color="auto"/>
        <w:left w:val="none" w:sz="0" w:space="0" w:color="auto"/>
        <w:bottom w:val="none" w:sz="0" w:space="0" w:color="auto"/>
        <w:right w:val="none" w:sz="0" w:space="0" w:color="auto"/>
      </w:divBdr>
    </w:div>
    <w:div w:id="1627421610">
      <w:bodyDiv w:val="1"/>
      <w:marLeft w:val="0"/>
      <w:marRight w:val="0"/>
      <w:marTop w:val="0"/>
      <w:marBottom w:val="0"/>
      <w:divBdr>
        <w:top w:val="none" w:sz="0" w:space="0" w:color="auto"/>
        <w:left w:val="none" w:sz="0" w:space="0" w:color="auto"/>
        <w:bottom w:val="none" w:sz="0" w:space="0" w:color="auto"/>
        <w:right w:val="none" w:sz="0" w:space="0" w:color="auto"/>
      </w:divBdr>
    </w:div>
    <w:div w:id="1704553391">
      <w:bodyDiv w:val="1"/>
      <w:marLeft w:val="0"/>
      <w:marRight w:val="0"/>
      <w:marTop w:val="0"/>
      <w:marBottom w:val="0"/>
      <w:divBdr>
        <w:top w:val="none" w:sz="0" w:space="0" w:color="auto"/>
        <w:left w:val="none" w:sz="0" w:space="0" w:color="auto"/>
        <w:bottom w:val="none" w:sz="0" w:space="0" w:color="auto"/>
        <w:right w:val="none" w:sz="0" w:space="0" w:color="auto"/>
      </w:divBdr>
      <w:divsChild>
        <w:div w:id="180431998">
          <w:marLeft w:val="0"/>
          <w:marRight w:val="0"/>
          <w:marTop w:val="0"/>
          <w:marBottom w:val="0"/>
          <w:divBdr>
            <w:top w:val="none" w:sz="0" w:space="0" w:color="auto"/>
            <w:left w:val="none" w:sz="0" w:space="0" w:color="auto"/>
            <w:bottom w:val="none" w:sz="0" w:space="0" w:color="auto"/>
            <w:right w:val="none" w:sz="0" w:space="0" w:color="auto"/>
          </w:divBdr>
          <w:divsChild>
            <w:div w:id="395904945">
              <w:marLeft w:val="0"/>
              <w:marRight w:val="0"/>
              <w:marTop w:val="0"/>
              <w:marBottom w:val="0"/>
              <w:divBdr>
                <w:top w:val="none" w:sz="0" w:space="0" w:color="auto"/>
                <w:left w:val="none" w:sz="0" w:space="0" w:color="auto"/>
                <w:bottom w:val="none" w:sz="0" w:space="0" w:color="auto"/>
                <w:right w:val="none" w:sz="0" w:space="0" w:color="auto"/>
              </w:divBdr>
              <w:divsChild>
                <w:div w:id="398066440">
                  <w:marLeft w:val="0"/>
                  <w:marRight w:val="0"/>
                  <w:marTop w:val="0"/>
                  <w:marBottom w:val="0"/>
                  <w:divBdr>
                    <w:top w:val="none" w:sz="0" w:space="0" w:color="auto"/>
                    <w:left w:val="none" w:sz="0" w:space="0" w:color="auto"/>
                    <w:bottom w:val="none" w:sz="0" w:space="0" w:color="auto"/>
                    <w:right w:val="none" w:sz="0" w:space="0" w:color="auto"/>
                  </w:divBdr>
                </w:div>
                <w:div w:id="811213343">
                  <w:marLeft w:val="0"/>
                  <w:marRight w:val="0"/>
                  <w:marTop w:val="0"/>
                  <w:marBottom w:val="0"/>
                  <w:divBdr>
                    <w:top w:val="none" w:sz="0" w:space="0" w:color="auto"/>
                    <w:left w:val="none" w:sz="0" w:space="0" w:color="auto"/>
                    <w:bottom w:val="none" w:sz="0" w:space="0" w:color="auto"/>
                    <w:right w:val="none" w:sz="0" w:space="0" w:color="auto"/>
                  </w:divBdr>
                </w:div>
                <w:div w:id="1143422959">
                  <w:marLeft w:val="0"/>
                  <w:marRight w:val="0"/>
                  <w:marTop w:val="0"/>
                  <w:marBottom w:val="0"/>
                  <w:divBdr>
                    <w:top w:val="none" w:sz="0" w:space="0" w:color="auto"/>
                    <w:left w:val="none" w:sz="0" w:space="0" w:color="auto"/>
                    <w:bottom w:val="none" w:sz="0" w:space="0" w:color="auto"/>
                    <w:right w:val="none" w:sz="0" w:space="0" w:color="auto"/>
                  </w:divBdr>
                  <w:divsChild>
                    <w:div w:id="1486975179">
                      <w:marLeft w:val="0"/>
                      <w:marRight w:val="0"/>
                      <w:marTop w:val="0"/>
                      <w:marBottom w:val="0"/>
                      <w:divBdr>
                        <w:top w:val="none" w:sz="0" w:space="0" w:color="auto"/>
                        <w:left w:val="none" w:sz="0" w:space="0" w:color="auto"/>
                        <w:bottom w:val="none" w:sz="0" w:space="0" w:color="auto"/>
                        <w:right w:val="none" w:sz="0" w:space="0" w:color="auto"/>
                      </w:divBdr>
                    </w:div>
                  </w:divsChild>
                </w:div>
                <w:div w:id="2025547864">
                  <w:marLeft w:val="0"/>
                  <w:marRight w:val="0"/>
                  <w:marTop w:val="0"/>
                  <w:marBottom w:val="0"/>
                  <w:divBdr>
                    <w:top w:val="none" w:sz="0" w:space="0" w:color="auto"/>
                    <w:left w:val="none" w:sz="0" w:space="0" w:color="auto"/>
                    <w:bottom w:val="none" w:sz="0" w:space="0" w:color="auto"/>
                    <w:right w:val="none" w:sz="0" w:space="0" w:color="auto"/>
                  </w:divBdr>
                  <w:divsChild>
                    <w:div w:id="322927433">
                      <w:marLeft w:val="0"/>
                      <w:marRight w:val="0"/>
                      <w:marTop w:val="0"/>
                      <w:marBottom w:val="0"/>
                      <w:divBdr>
                        <w:top w:val="none" w:sz="0" w:space="0" w:color="auto"/>
                        <w:left w:val="none" w:sz="0" w:space="0" w:color="auto"/>
                        <w:bottom w:val="none" w:sz="0" w:space="0" w:color="auto"/>
                        <w:right w:val="none" w:sz="0" w:space="0" w:color="auto"/>
                      </w:divBdr>
                    </w:div>
                    <w:div w:id="1290161772">
                      <w:marLeft w:val="0"/>
                      <w:marRight w:val="0"/>
                      <w:marTop w:val="0"/>
                      <w:marBottom w:val="0"/>
                      <w:divBdr>
                        <w:top w:val="none" w:sz="0" w:space="0" w:color="auto"/>
                        <w:left w:val="none" w:sz="0" w:space="0" w:color="auto"/>
                        <w:bottom w:val="none" w:sz="0" w:space="0" w:color="auto"/>
                        <w:right w:val="none" w:sz="0" w:space="0" w:color="auto"/>
                      </w:divBdr>
                    </w:div>
                    <w:div w:id="1307081829">
                      <w:marLeft w:val="0"/>
                      <w:marRight w:val="0"/>
                      <w:marTop w:val="0"/>
                      <w:marBottom w:val="0"/>
                      <w:divBdr>
                        <w:top w:val="none" w:sz="0" w:space="0" w:color="auto"/>
                        <w:left w:val="none" w:sz="0" w:space="0" w:color="auto"/>
                        <w:bottom w:val="none" w:sz="0" w:space="0" w:color="auto"/>
                        <w:right w:val="none" w:sz="0" w:space="0" w:color="auto"/>
                      </w:divBdr>
                    </w:div>
                    <w:div w:id="1425569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7969161">
          <w:marLeft w:val="0"/>
          <w:marRight w:val="0"/>
          <w:marTop w:val="0"/>
          <w:marBottom w:val="0"/>
          <w:divBdr>
            <w:top w:val="none" w:sz="0" w:space="0" w:color="auto"/>
            <w:left w:val="none" w:sz="0" w:space="0" w:color="auto"/>
            <w:bottom w:val="none" w:sz="0" w:space="0" w:color="auto"/>
            <w:right w:val="none" w:sz="0" w:space="0" w:color="auto"/>
          </w:divBdr>
          <w:divsChild>
            <w:div w:id="1290697810">
              <w:marLeft w:val="0"/>
              <w:marRight w:val="0"/>
              <w:marTop w:val="0"/>
              <w:marBottom w:val="0"/>
              <w:divBdr>
                <w:top w:val="none" w:sz="0" w:space="0" w:color="auto"/>
                <w:left w:val="none" w:sz="0" w:space="0" w:color="auto"/>
                <w:bottom w:val="none" w:sz="0" w:space="0" w:color="auto"/>
                <w:right w:val="none" w:sz="0" w:space="0" w:color="auto"/>
              </w:divBdr>
              <w:divsChild>
                <w:div w:id="1807357298">
                  <w:marLeft w:val="0"/>
                  <w:marRight w:val="0"/>
                  <w:marTop w:val="0"/>
                  <w:marBottom w:val="0"/>
                  <w:divBdr>
                    <w:top w:val="none" w:sz="0" w:space="0" w:color="auto"/>
                    <w:left w:val="none" w:sz="0" w:space="0" w:color="auto"/>
                    <w:bottom w:val="none" w:sz="0" w:space="0" w:color="auto"/>
                    <w:right w:val="none" w:sz="0" w:space="0" w:color="auto"/>
                  </w:divBdr>
                  <w:divsChild>
                    <w:div w:id="210927591">
                      <w:marLeft w:val="0"/>
                      <w:marRight w:val="0"/>
                      <w:marTop w:val="0"/>
                      <w:marBottom w:val="0"/>
                      <w:divBdr>
                        <w:top w:val="none" w:sz="0" w:space="0" w:color="auto"/>
                        <w:left w:val="none" w:sz="0" w:space="0" w:color="auto"/>
                        <w:bottom w:val="none" w:sz="0" w:space="0" w:color="auto"/>
                        <w:right w:val="none" w:sz="0" w:space="0" w:color="auto"/>
                      </w:divBdr>
                      <w:divsChild>
                        <w:div w:id="746540832">
                          <w:marLeft w:val="0"/>
                          <w:marRight w:val="0"/>
                          <w:marTop w:val="0"/>
                          <w:marBottom w:val="0"/>
                          <w:divBdr>
                            <w:top w:val="none" w:sz="0" w:space="0" w:color="auto"/>
                            <w:left w:val="none" w:sz="0" w:space="0" w:color="auto"/>
                            <w:bottom w:val="none" w:sz="0" w:space="0" w:color="auto"/>
                            <w:right w:val="none" w:sz="0" w:space="0" w:color="auto"/>
                          </w:divBdr>
                          <w:divsChild>
                            <w:div w:id="393087968">
                              <w:marLeft w:val="0"/>
                              <w:marRight w:val="0"/>
                              <w:marTop w:val="0"/>
                              <w:marBottom w:val="0"/>
                              <w:divBdr>
                                <w:top w:val="none" w:sz="0" w:space="0" w:color="auto"/>
                                <w:left w:val="none" w:sz="0" w:space="0" w:color="auto"/>
                                <w:bottom w:val="none" w:sz="0" w:space="0" w:color="auto"/>
                                <w:right w:val="none" w:sz="0" w:space="0" w:color="auto"/>
                              </w:divBdr>
                              <w:divsChild>
                                <w:div w:id="124984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5521844">
      <w:bodyDiv w:val="1"/>
      <w:marLeft w:val="0"/>
      <w:marRight w:val="0"/>
      <w:marTop w:val="0"/>
      <w:marBottom w:val="0"/>
      <w:divBdr>
        <w:top w:val="none" w:sz="0" w:space="0" w:color="auto"/>
        <w:left w:val="none" w:sz="0" w:space="0" w:color="auto"/>
        <w:bottom w:val="none" w:sz="0" w:space="0" w:color="auto"/>
        <w:right w:val="none" w:sz="0" w:space="0" w:color="auto"/>
      </w:divBdr>
    </w:div>
    <w:div w:id="1838376160">
      <w:bodyDiv w:val="1"/>
      <w:marLeft w:val="0"/>
      <w:marRight w:val="0"/>
      <w:marTop w:val="0"/>
      <w:marBottom w:val="0"/>
      <w:divBdr>
        <w:top w:val="none" w:sz="0" w:space="0" w:color="auto"/>
        <w:left w:val="none" w:sz="0" w:space="0" w:color="auto"/>
        <w:bottom w:val="none" w:sz="0" w:space="0" w:color="auto"/>
        <w:right w:val="none" w:sz="0" w:space="0" w:color="auto"/>
      </w:divBdr>
    </w:div>
    <w:div w:id="2145611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554277-C4A0-4392-9995-B9162ECAA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14739</Words>
  <Characters>86965</Characters>
  <Application>Microsoft Office Word</Application>
  <DocSecurity>4</DocSecurity>
  <Lines>724</Lines>
  <Paragraphs>203</Paragraphs>
  <ScaleCrop>false</ScaleCrop>
  <HeadingPairs>
    <vt:vector size="2" baseType="variant">
      <vt:variant>
        <vt:lpstr>Název</vt:lpstr>
      </vt:variant>
      <vt:variant>
        <vt:i4>1</vt:i4>
      </vt:variant>
    </vt:vector>
  </HeadingPairs>
  <TitlesOfParts>
    <vt:vector size="1" baseType="lpstr">
      <vt:lpstr/>
    </vt:vector>
  </TitlesOfParts>
  <Company>Univerzita Pardubice</Company>
  <LinksUpToDate>false</LinksUpToDate>
  <CharactersWithSpaces>10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Pa</dc:creator>
  <cp:keywords/>
  <dc:description/>
  <cp:lastModifiedBy>Hana Janečková</cp:lastModifiedBy>
  <cp:revision>2</cp:revision>
  <dcterms:created xsi:type="dcterms:W3CDTF">2020-05-27T05:31:00Z</dcterms:created>
  <dcterms:modified xsi:type="dcterms:W3CDTF">2020-05-27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